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theme/themeOverride4.xml" ContentType="application/vnd.openxmlformats-officedocument.themeOverr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  <p:sldId id="256" r:id="rId3"/>
    <p:sldId id="258" r:id="rId4"/>
    <p:sldId id="267" r:id="rId5"/>
    <p:sldId id="263" r:id="rId6"/>
    <p:sldId id="268" r:id="rId7"/>
    <p:sldId id="264" r:id="rId8"/>
    <p:sldId id="270" r:id="rId9"/>
    <p:sldId id="271" r:id="rId10"/>
    <p:sldId id="272" r:id="rId11"/>
    <p:sldId id="277" r:id="rId12"/>
    <p:sldId id="278" r:id="rId13"/>
    <p:sldId id="273" r:id="rId14"/>
    <p:sldId id="274" r:id="rId15"/>
    <p:sldId id="275" r:id="rId16"/>
    <p:sldId id="276" r:id="rId17"/>
    <p:sldId id="281" r:id="rId18"/>
    <p:sldId id="283" r:id="rId19"/>
    <p:sldId id="26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CC"/>
    <a:srgbClr val="647D33"/>
    <a:srgbClr val="FF7C80"/>
    <a:srgbClr val="CCFF66"/>
    <a:srgbClr val="CC00CC"/>
    <a:srgbClr val="669900"/>
    <a:srgbClr val="33CC33"/>
    <a:srgbClr val="D60093"/>
    <a:srgbClr val="BEDE36"/>
    <a:srgbClr val="D6D2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8" autoAdjust="0"/>
    <p:restoredTop sz="94660"/>
  </p:normalViewPr>
  <p:slideViewPr>
    <p:cSldViewPr>
      <p:cViewPr varScale="1">
        <p:scale>
          <a:sx n="84" d="100"/>
          <a:sy n="84" d="100"/>
        </p:scale>
        <p:origin x="1421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5:55.191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0C0880DD-7144-4247-86AA-D41B930A0596}" emma:medium="tactile" emma:mode="ink">
          <msink:context xmlns:msink="http://schemas.microsoft.com/ink/2010/main" type="writingRegion" rotatedBoundingBox="513,7780 24170,6699 24502,13979 845,15060"/>
        </emma:interpretation>
      </emma:emma>
    </inkml:annotationXML>
    <inkml:traceGroup>
      <inkml:annotationXML>
        <emma:emma xmlns:emma="http://www.w3.org/2003/04/emma" version="1.0">
          <emma:interpretation id="{0BC55CCB-2496-4F24-B546-69E5C946B1BF}" emma:medium="tactile" emma:mode="ink">
            <msink:context xmlns:msink="http://schemas.microsoft.com/ink/2010/main" type="paragraph" rotatedBoundingBox="513,7780 24170,6699 24354,10728 697,118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69844D-F118-4409-BC20-975F8D53E76A}" emma:medium="tactile" emma:mode="ink">
              <msink:context xmlns:msink="http://schemas.microsoft.com/ink/2010/main" type="inkBullet" rotatedBoundingBox="513,7780 1718,7725 1798,9472 593,9527"/>
            </emma:interpretation>
            <emma:one-of disjunction-type="recognition" id="oneOf0">
              <emma:interpretation id="interp0" emma:lang="en-US" emma:confidence="0">
                <emma:literal>2)</emma:literal>
              </emma:interpretation>
              <emma:interpretation id="interp1" emma:lang="en-US" emma:confidence="0">
                <emma:literal>21</emma:literal>
              </emma:interpretation>
              <emma:interpretation id="interp2" emma:lang="en-US" emma:confidence="0">
                <emma:literal>(2</emma:literal>
              </emma:interpretation>
              <emma:interpretation id="interp3" emma:lang="en-US" emma:confidence="0">
                <emma:literal>2</emma:literal>
              </emma:interpretation>
              <emma:interpretation id="interp4" emma:lang="en-US" emma:confidence="0">
                <emma:literal>[2</emma:literal>
              </emma:interpretation>
            </emma:one-of>
          </emma:emma>
        </inkml:annotationXML>
        <inkml:trace contextRef="#ctx0" brushRef="#br0">162 45 77,'9'-21'40,"-9"21"-5,22-27-5,-22 27-4,0 0-4,10 27-4,-18-11-11,-3 11-7,-4 2 0,-7-1 0,3 4 0,-3-5 0,5-11 0,17-16 0,-24 8 0,24-8 0,10-31 0,12 4 0,9 1 0,8-2 0,9 5 0,2 6 0,-1 17 0,-3 18 0,-6 16 0,-17 15 0,-16 19 0,-14 16 0,-23 3 0,-11 9 0,-14-9 0,-3-9 0,-5-19 0,6-11 0,10-21 0,9-27 0,14-17 0,16-16 0,8-10 0,24 0 0,8 0 0,14 12 0,10 18 0,16 13 0,0 13 0,7 17 0,-4 7 0,2 7 0,-6 10 0,-13-11-33,4-7-12,-8-1-2,-2-8 0,1-4-2</inkml:trace>
        <inkml:trace contextRef="#ctx0" brushRef="#br0" timeOffset="-1807.4472">1067-545 127,'0'0'46,"-44"0"-2,5 0-17,3 33-18,-3 10-7,-1 10-2,-1 13 0,2 16 0,7 14 0,8 5 0,10 10 0,7 5 0,14 12 0,10-4 0,12-4 0,5-4 0,12-3 0,-3-15-28,12-10-15,8-4-1,7-18-4,3-7 2,8-17 1</inkml:trace>
      </inkml:traceGroup>
      <inkml:traceGroup>
        <inkml:annotationXML>
          <emma:emma xmlns:emma="http://www.w3.org/2003/04/emma" version="1.0">
            <emma:interpretation id="{EA24FE5D-7E1C-47EC-932F-85AFDCD3F093}" emma:medium="tactile" emma:mode="ink">
              <msink:context xmlns:msink="http://schemas.microsoft.com/ink/2010/main" type="line" rotatedBoundingBox="8409,7556 24176,6836 24265,8773 8497,9493">
                <msink:destinationLink direction="with" ref="{1BB69FA4-ABC2-4BAF-AB21-FE5029A6067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414D9F8-EBD2-4BFB-AB2C-3C189248D336}" emma:medium="tactile" emma:mode="ink">
                <msink:context xmlns:msink="http://schemas.microsoft.com/ink/2010/main" type="inkWord" rotatedBoundingBox="8416,7706 8848,7686 8922,9321 8490,9341"/>
              </emma:interpretation>
              <emma:one-of disjunction-type="recognition" id="oneOf1">
                <emma:interpretation id="interp5" emma:lang="en-US" emma:confidence="1">
                  <emma:literal>)</emma:literal>
                </emma:interpretation>
                <emma:interpretation id="interp6" emma:lang="en-US" emma:confidence="0">
                  <emma:literal>}</emma:literal>
                </emma:interpretation>
                <emma:interpretation id="interp7" emma:lang="en-US" emma:confidence="0">
                  <emma:literal>]</emma:literal>
                </emma:interpretation>
                <emma:interpretation id="interp8" emma:lang="en-US" emma:confidence="0">
                  <emma:literal>,</emma:literal>
                </emma:interpretation>
                <emma:interpretation id="interp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-1090.83">7848-572 170,'32'25'45,"18"19"-11,1 10-28,7 17-6,10 18 0,-3 17 0,-9 12 0,-9 4 0,-15 13 0,-17 0 0,-15-10 0,-15-1 0,-12-18 0,-21-15-10,7-5-29,-5-14-7,1-18 0,4-12-1,2-10-1</inkml:trace>
        </inkml:traceGroup>
        <inkml:traceGroup>
          <inkml:annotationXML>
            <emma:emma xmlns:emma="http://www.w3.org/2003/04/emma" version="1.0">
              <emma:interpretation id="{CA478175-1242-470B-89B1-CC41D1571D2E}" emma:medium="tactile" emma:mode="ink">
                <msink:context xmlns:msink="http://schemas.microsoft.com/ink/2010/main" type="inkWord" rotatedBoundingBox="17531,7140 24176,6836 24265,8773 17620,9076"/>
              </emma:interpretation>
              <emma:one-of disjunction-type="recognition" id="oneOf2">
                <emma:interpretation id="interp10" emma:lang="en-US" emma:confidence="0">
                  <emma:literal>4x-3y-Z=19</emma:literal>
                </emma:interpretation>
                <emma:interpretation id="interp11" emma:lang="en-US" emma:confidence="0">
                  <emma:literal>4x_3y-Z=19</emma:literal>
                </emma:interpretation>
                <emma:interpretation id="interp12" emma:lang="en-US" emma:confidence="0">
                  <emma:literal>4x_3y-z=19</emma:literal>
                </emma:interpretation>
                <emma:interpretation id="interp13" emma:lang="en-US" emma:confidence="0">
                  <emma:literal>4x_3y_z=19</emma:literal>
                </emma:interpretation>
                <emma:interpretation id="interp14" emma:lang="en-US" emma:confidence="0">
                  <emma:literal>4x_3y_Z=19</emma:literal>
                </emma:interpretation>
              </emma:one-of>
            </emma:emma>
          </inkml:annotationXML>
          <inkml:trace contextRef="#ctx0" brushRef="#br0" timeOffset="63371.584">17101-1065 153,'0'0'44,"0"0"-9,-29 37-19,29-1-9,-12-1-7,3 13 0,-4 1 0,2 4 0,0-2 0,0 2 0,3-5 0,1-13 0,7-2 0,0-10 0,0-23 0,37 20 0,-9-20 0,11 0 0,9 0 0,1 0 0,8 0 0,1 0 0,-7-7 0,-1 7 0,-6 0 0,-6 0 0,-6 7-17,-32-7-20,29 0-7,-29 0-2,0 0 0,7-28-1</inkml:trace>
          <inkml:trace contextRef="#ctx0" brushRef="#br0" timeOffset="63670.9402">17512-1163 173,'0'0'45,"-11"42"-8,11 3-37,0 16 0,-9 19 0,0 15 0,-4 9 0,-4 12 0,-5 3 0,3-5 0,-2-10 0,8-9 0,-1-20 0,5-19 0,9-28 0,0-28-21,0 0-8,33-8-9,-14-26-5,3-8-2,3-17-1,6 0 14</inkml:trace>
          <inkml:trace contextRef="#ctx0" brushRef="#br0" timeOffset="63936.9041">17724-744 134,'0'0'45,"28"15"-4,-3 2-16,-3 0-15,11 8-10,3 9 0,5 9 0,10 14 0,-2 3 0,4 0 0,0 6 0,0-5 0,-3 2 0,-6-9 0,-1-15 0,1-2-12,-23-20-23,3-3-10,-24-14-1,27 0 0,-27 0-2</inkml:trace>
          <inkml:trace contextRef="#ctx0" brushRef="#br0" timeOffset="64202.5261">18331-764 160,'0'0'45,"-43"40"-2,24-2-36,-15 16-7,-2 10 0,-3 4 0,-6 5 0,3-5 0,1-1 0,5-10 0,2-10 0,8-9 0,2-21-6,24-17-16,0 0-10,0 0-7,0 0-6,34-27 0,-3-1 0,7-8 25</inkml:trace>
          <inkml:trace contextRef="#ctx0" brushRef="#br0" timeOffset="64431.4754">18612-562 159,'0'0'46,"33"0"-3,-14-6-36,13 6-7,7-9 0,7 9 0,1 0 0,-8-10-24,4 10-16,-9 0-6,0 0 0,-10-8-2,-4 0 1</inkml:trace>
          <inkml:trace contextRef="#ctx0" brushRef="#br0" timeOffset="64868.966">19234-980 164,'26'-12'47,"6"-7"-3,14 19-44,-3-8 0,3 8 0,-7 12 0,-6 3 0,-14 10 0,-8 10 0,-11 4 0,-17-1 0,-10 10 0,-7-5 0,-5-3 0,-4-7 0,4-5 0,1-3 0,11-9 0,6-9 0,21-7 0,0 0 0,22 12 0,11-12 0,6 8 0,7 0 0,-1 11 0,-1 4 0,-8 3 0,-9 9 0,-15 6 0,-12-1 0,-12-2 0,-15-4 0,-7 0 0,-9-11-7,7 2-23,-6-16-10,4 0-4,11-9-1,27 0 0,-28-18 2</inkml:trace>
          <inkml:trace contextRef="#ctx0" brushRef="#br0" timeOffset="65402.9613">20225-644 166,'0'67'44,"-12"14"-10,12 20-23,-12 10-11,3 3 0,-5 10 0,1-5 0,-8-1 0,-4-9 0,-1-6 0,-8-19 0,-4-16 0,-1-13 0,-5-18 0,-4-15 0,-2-22 0,-3-13 0,0-12 0,-1-10 0,6 6-6,-5-18-18,19 14-11,-4-11-5,20 12-4,4-3-1,14 7 0</inkml:trace>
          <inkml:trace contextRef="#ctx0" brushRef="#br0" timeOffset="65103.3343">19777-627 160,'9'39'45,"6"5"-1,-5-1-38,12 0-6,9 0 0,2-10 0,13 1-26,-14-11-11,9-14-4,-7-9-4,2-15 0,-10-4 0</inkml:trace>
          <inkml:trace contextRef="#ctx0" brushRef="#br0" timeOffset="65809.1991">20590-610 137,'0'0'43,"0"0"-6,0 0-12,0 0-12,0 0-13,0 0 0,21 0 0,-21 0 0,20 0 0,1 0 0,-1 0 0,9 0 0,2 0 0,0 0 0,3 0 0,-2-10 0,-1 10 0,-7 0 0,-24 0-11,34 0-29,-34 0-7,20 0 0,-20 0 0,0 0-2</inkml:trace>
          <inkml:trace contextRef="#ctx0" brushRef="#br0" timeOffset="66231.0652">21154-915 171,'46'-32'48,"-21"12"-12,22 7-36,-10 9 0,6 4 0,-2 0 0,-2 10 0,-3 12 0,-7 6 0,-14 12 0,-15 5 0,-6 5 0,-13 8 0,-15 3 0,-1 4 0,-2-5 0,1 1 0,4-4 0,8-8 0,10-5 0,14-10 0,0-6 0,17-5 0,4-14 0,9 0 0,6-9 0,5 0 0,2-17 0,1 1 0,2 0-18,-12-4-19,2-4-10,-10-4 0,-7 2 0,-9 1-1</inkml:trace>
          <inkml:trace contextRef="#ctx0" brushRef="#br0" timeOffset="66481.0615">21205-587 163,'0'0'47,"24"-23"-2,15 23-45,6-10 0,4 3 0,1-2 0,4 5 0,-4-3 0,-4 1 0,0 6-8,-19 0-26,2 0-9,-10-10-4,2 10-1,-21 0 0,32 0 22</inkml:trace>
          <inkml:trace contextRef="#ctx0" brushRef="#br0" timeOffset="66746.6729">21968-746 161,'0'0'47,"33"-6"-4,-2 6-39,3-5-4,3-2 0,8 0 0,-3 7 0,-1-8 0,4 8 0,-4 0-4,-16-9-29,-2 9-11,-23 0-1,0 0-2,0 0 0,0 31 13</inkml:trace>
          <inkml:trace contextRef="#ctx0" brushRef="#br0" timeOffset="66949.8049">22061-555 143,'18'0'47,"5"0"-1,12 8-27,1-8-19,5-5 0,7 5 0,-7-16-22,7 9-17,-7-5-5,2 6-3,-9-4 1,-2 1-1</inkml:trace>
          <inkml:trace contextRef="#ctx0" brushRef="#br0" timeOffset="67199.7934">22833-1083 158,'17'18'47,"-11"15"-2,5 24-40,-11 3-5,0 8 0,0 13 0,-7 5 0,7-1 0,-9-1 0,9-14 0,-7-11 0,16-9-10,-9-20-27,0-30-9,22 11 0,-5-31-2,0-17 1</inkml:trace>
          <inkml:trace contextRef="#ctx0" brushRef="#br0" timeOffset="67697.2599">23555-888 167,'20'0'47,"4"0"-6,-24 0-41,19-21 0,-19 21 0,12-38 0,-12 11 0,-12-5 0,-7 6 0,-11-1 0,-8 8 0,-6 4 0,-8 15 0,-1 0 0,-1 17 0,1 7 0,10 13 0,6 9 0,11-3 0,12 2 0,14-2 0,16-4 0,9-11 0,11-9 0,5-11 0,2-8 0,5-12 0,-2-6 0,-7-7 0,-5 2 0,-3 6 0,-9 8 0,-3 9 0,-19 0 0,20 49 0,-20-6 0,0 22 0,0 11 0,-8 5 0,1 2 0,-1 0 0,-1-7 0,-3-7 0,-5-10-16,10-8-27,-3-10-3,1-17-1,9-24-2,-22 19 0</inkml:trace>
        </inkml:traceGroup>
      </inkml:traceGroup>
      <inkml:traceGroup>
        <inkml:annotationXML>
          <emma:emma xmlns:emma="http://www.w3.org/2003/04/emma" version="1.0">
            <emma:interpretation id="{4FA045D8-B0DF-4F07-969F-BC02F2418B3C}" emma:medium="tactile" emma:mode="ink">
              <msink:context xmlns:msink="http://schemas.microsoft.com/ink/2010/main" type="line" rotatedBoundingBox="1483,9798 9102,9649 9139,11514 1519,11663">
                <msink:destinationLink direction="with" ref="{A1630FF4-0AEC-4883-BBB9-AC984CE8EF9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9A5D21F-73EF-400D-8B62-1ED524265A1B}" emma:medium="tactile" emma:mode="ink">
                <msink:context xmlns:msink="http://schemas.microsoft.com/ink/2010/main" type="inkWord" rotatedBoundingBox="1483,9798 9102,9649 9139,11514 1519,11663">
                  <msink:destinationLink direction="with" ref="{22371797-2498-49B2-94EF-9DC29821A5EB}"/>
                </msink:context>
              </emma:interpretation>
              <emma:one-of disjunction-type="recognition" id="oneOf3">
                <emma:interpretation id="interp15" emma:lang="en-US" emma:confidence="0">
                  <emma:literal>.2x+8y=-2</emma:literal>
                </emma:interpretation>
                <emma:interpretation id="interp16" emma:lang="en-US" emma:confidence="0">
                  <emma:literal>~2x+8y=-2</emma:literal>
                </emma:interpretation>
                <emma:interpretation id="interp17" emma:lang="en-US" emma:confidence="0">
                  <emma:literal>-2×+8=-2</emma:literal>
                </emma:interpretation>
                <emma:interpretation id="interp18" emma:lang="en-US" emma:confidence="0">
                  <emma:literal>.2x+8y=.2</emma:literal>
                </emma:interpretation>
                <emma:interpretation id="interp19" emma:lang="en-US" emma:confidence="0">
                  <emma:literal>.2x+8y=_2</emma:literal>
                </emma:interpretation>
              </emma:one-of>
            </emma:emma>
          </inkml:annotationXML>
          <inkml:trace contextRef="#ctx0" brushRef="#br0" timeOffset="928.6968">924 1965 159,'0'0'43,"0"0"-8,0 0-17,0 0-18,48 21 0,-7-21 0,8 0 0,13 0 0,-4 0 0,5 0 0,7 0-11,-14-13-28,-1 10-7,-5-6-1,-9-6 0,-4 9-1</inkml:trace>
          <inkml:trace contextRef="#ctx0" brushRef="#br0" timeOffset="1381.8201">1665 1626 162,'33'-27'46,"8"4"-2,-4 1-41,6 15-3,5 7 0,-2 7 0,-7 15 0,-15 21 0,-14 8 0,-10 13 0,-17 16 0,-14 8 0,-10-2 0,-8 6 0,-4-7 0,3-17 0,3-3 0,7-13 0,15-16 0,9-11 0,16-25 0,0 0 0,43 15 0,1-23 0,8-9 0,9 9 0,4-8 0,5 7 0,-7-1 0,-3 10 0,-5 0 0,-11 0-18,-10 10-20,-8-10-6,-4 9-2,-22-9-1,22 0-1</inkml:trace>
          <inkml:trace contextRef="#ctx0" brushRef="#br0" timeOffset="1647.4324">2359 1886 182,'32'20'45,"0"12"-17,-1 9-28,12 2 0,10 10 0,1 3 0,3 6 0,-6-6 0,2-4 0,-9-3 0,-1-5 0,-12-10 0,-4-1-22,-27-33-17,38 28-6,-38-28-2,0 0 0,19-28-1</inkml:trace>
          <inkml:trace contextRef="#ctx0" brushRef="#br0" timeOffset="1866.1764">2919 1814 177,'-19'33'46,"-14"9"-14,3 20-32,-8 8 0,-1-1 0,3 6 0,-3-7 0,-1-7 0,1-5-3,17-12-30,3-17-11,19-27-2,0 24-1,0-24 0,48-26 13</inkml:trace>
          <inkml:trace contextRef="#ctx0" brushRef="#br0" timeOffset="2637.2797">3373 2098 193,'36'-8'46,"1"-16"-30,16 7-16,4 9 0,6-6 0,-2 3 0,-3 2 0,4 9-6,-19 0-31,1-3-6,-5 3-3,-6-14 0,-4 2-1</inkml:trace>
          <inkml:trace contextRef="#ctx0" brushRef="#br0" timeOffset="2425.1618">3592 1678 150,'-28'0'45,"28"22"-5,-10-3-20,10 24-20,0 14 0,0 9 0,7 0 0,-7 5 0,8 4 0,-8-7 0,9-11 0,-9-13 0,15-3-22,-15-19-18,0-22-5,0 0-2,0 0 1,0-31-2</inkml:trace>
          <inkml:trace contextRef="#ctx0" brushRef="#br0" timeOffset="3100.0481">4206 1554 149,'31'12'46,"-21"21"-1,13 11-30,1 13-15,6 4 0,-2 13 0,4-6 0,-6 8 0,-2-1 0,-6-7 0,-7-12 0,-11-3 0,0-8 0,-17-12 0,-1-13 0,-2-7 0,1-13 0,2-22 0,2-6 0,-1-6 0,16-14 0,0-7 0,7-8 0,10-7 0,9-6 0,3 0 0,5 0 0,-1 8 0,-3-1 0,-4 6 0,-11 12 0,-8 9 0,-14 16 0,-12 8 0,-11 12 0,-8 6 0,-5 15 0,-1 1 0,1 7 0,1 5 0,6-2 0,19 14-27,-7-13-9,24 5-6,-7-4-4,16 2 0,6-12-1</inkml:trace>
          <inkml:trace contextRef="#ctx0" brushRef="#br0" timeOffset="3591.1087">4748 1821 171,'17'49'45,"9"11"-6,-4-8-39,15 13 0,1-14 0,10 1 0,0-19 0,4-10 0,1-13 0,-5-10 0,0-17 0,-9-14 0,-3-7 0,-5-12 0,-7-8 0,-7 1 0,-2 5 0,-6 6 0,-9 6 0,7 22 0,-7 18 0,0 0 0,0 45 0,0 12 0,-7 18 0,7 13 0,-4 12 0,4 12 0,-15 13 0,1 1 0,-1 3 0,-4-5 0,-5-12 0,0-4 0,-6-7 0,-1-23 0,-3-20 0,-4-16 0,-1-26 0,-2-16 0,-3-32 0,-8-11 0,11-16-2,-12-16-22,21 4-6,5-5-6,11 1-9,9 14-2,14 12 1,12 7 22</inkml:trace>
          <inkml:trace contextRef="#ctx0" brushRef="#br0" timeOffset="3926.6969">5933 1854 156,'33'0'47,"-4"0"-2,0-8-38,12 8-7,8-9 0,9-1 0,-1 4 0,-8-1 0,-3 7 0,-17-12-16,5 12-22,-34 0-7,0 0-1,4 24 0,-23-11 0</inkml:trace>
          <inkml:trace contextRef="#ctx0" brushRef="#br0" timeOffset="4114.1925">6065 2098 187,'29'0'46,"5"-16"-24,10 8-22,-1 0 0,10 4 0,-5 4 0,-7 0-38,-5 0-8,-4 0-1,-8 0-1,5 0-1</inkml:trace>
          <inkml:trace contextRef="#ctx0" brushRef="#br0" timeOffset="4624.6876">7096 1998 150,'0'0'47,"0"0"-2,0 0-32,24-10-13,0 4 0,8 2 0,8-3 0,-1-2 0,4 1 0,10 8-2,-17-16-34,8 9-9,-15-1-1,0-2-1,-5 0 0</inkml:trace>
          <inkml:trace contextRef="#ctx0" brushRef="#br0" timeOffset="5046.5565">7663 1447 149,'46'-22'46,"2"4"-1,8 14-30,-4 4-15,1 11 0,-7 6 0,-19 15 0,-12 11 0,-15 17 0,-18 4 0,-16 8 0,-9 8 0,-10 1 0,-5-6 0,5-6 0,3-10 0,14-8 0,6-17 0,14-7 0,16-27 0,11 23 0,14-23 0,13 0 0,11-13 0,18-1 0,5-3 0,-1 0 0,6 0 0,5-4 0,-7 1 0,-1 2 0,-2 12-21,-16 2-23,-3 4-2,-7 0-1,-12 0 0,-3 0-2</inkml:trace>
        </inkml:traceGroup>
      </inkml:traceGroup>
    </inkml:traceGroup>
    <inkml:traceGroup>
      <inkml:annotationXML>
        <emma:emma xmlns:emma="http://www.w3.org/2003/04/emma" version="1.0">
          <emma:interpretation id="{C447A978-D839-49AE-8954-825730B50B46}" emma:medium="tactile" emma:mode="ink">
            <msink:context xmlns:msink="http://schemas.microsoft.com/ink/2010/main" type="paragraph" rotatedBoundingBox="4520,11435 15917,10139 16161,12292 4764,1358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2AEB1A5-08A2-42BE-8DC2-91CC44BBE18F}" emma:medium="tactile" emma:mode="ink">
              <msink:context xmlns:msink="http://schemas.microsoft.com/ink/2010/main" type="line" rotatedBoundingBox="4520,11435 15917,10139 16161,12292 4764,13588"/>
            </emma:interpretation>
          </emma:emma>
        </inkml:annotationXML>
        <inkml:traceGroup>
          <inkml:annotationXML>
            <emma:emma xmlns:emma="http://www.w3.org/2003/04/emma" version="1.0">
              <emma:interpretation id="{4EE5B8F4-E867-442F-A5E0-A214458DE51F}" emma:medium="tactile" emma:mode="ink">
                <msink:context xmlns:msink="http://schemas.microsoft.com/ink/2010/main" type="inkWord" rotatedBoundingBox="4524,11475 7807,11102 8047,13215 4764,13588"/>
              </emma:interpretation>
              <emma:one-of disjunction-type="recognition" id="oneOf4">
                <emma:interpretation id="interp20" emma:lang="en-US" emma:confidence="0">
                  <emma:literal>sy=5</emma:literal>
                </emma:interpretation>
                <emma:interpretation id="interp21" emma:lang="en-US" emma:confidence="0">
                  <emma:literal>Sy=s</emma:literal>
                </emma:interpretation>
                <emma:interpretation id="interp22" emma:lang="en-US" emma:confidence="0">
                  <emma:literal>Sy=5</emma:literal>
                </emma:interpretation>
                <emma:interpretation id="interp23" emma:lang="en-US" emma:confidence="0">
                  <emma:literal>sys</emma:literal>
                </emma:interpretation>
                <emma:interpretation id="interp24" emma:lang="en-US" emma:confidence="0">
                  <emma:literal>Sys</emma:literal>
                </emma:interpretation>
              </emma:one-of>
            </emma:emma>
          </inkml:annotationXML>
          <inkml:trace contextRef="#ctx0" brushRef="#br0" timeOffset="9657.425">4557 3137 161,'30'-11'46,"-30"11"-7,0 0-30,0 0-9,0 0 0,-24 13 0,0-4 0,-11-3 0,0 2 0,-6-1 0,2 1 0,-9-8 0,4 10 0,3-4 0,7-6 0,1 11 0,4-2 0,11 2 0,-5 9 0,6-1 0,4 7 0,-3-2 0,3 8 0,2 4 0,-2-5 0,1 6 0,0-5 0,7-6 0,-4 0 0,9-26 0,0 28 0,0-28 0,34 0 0,-8 0 0,10-12 0,1 3 0,11 2 0,5 7 0,3 0 0,4 18 0,-9 7 0,2 8 0,-13 9 0,-16 11 0,-12 6 0,-12 6 0,-23-4 0,-6-3 0,-13-9 0,-8-5 0,-1-12 0,-7-13 0,13-1 0,-2-18-14,14 0-20,2-18-8,31 18 0,-17-27-1,17 27-1</inkml:trace>
          <inkml:trace contextRef="#ctx0" brushRef="#br0" timeOffset="10165.91">4806 3627 174,'-15'32'43,"6"11"-5,-6 0-38,15 8 0,0 1 0,20 4 0,-3-13 0,14-2 0,1-16 0,8-15 0,-1-10 0,-1-19 0,4-13 0,-2-12 0,-8-12 0,-1 1 0,-7-1 0,-6 3 0,-2 14 0,-1 14 0,-15 25 0,24 25 0,-14 26 0,4 25 0,-4 24 0,2 19 0,-3 13 0,-9 5 0,0 14 0,0 1 0,-19-15 0,-5-3 0,-5-25 0,-15-13 0,-4-20 0,-9-19 0,-9-33 0,-4-24 0,-2-26 0,-1-22 0,9-2 0,-6-19-23,23 0-13,7-13-7,23 14 0,9-8 0,23 8-1</inkml:trace>
          <inkml:trace contextRef="#ctx0" brushRef="#br0" timeOffset="10432.4647">5689 3568 187,'22'0'42,"-1"-17"-16,21 7-26,1 10 0,12-13 0,1 3 0,5 0 0,-4 8 0,-3-12 0,-6 14-6,-20 0-36,-8 0-3,-20 0-2,0 0 0,-22 21-1</inkml:trace>
          <inkml:trace contextRef="#ctx0" brushRef="#br0" timeOffset="10619.9664">5779 3796 167,'0'0'47,"52"13"-6,-20-13-41,14 0 0,12 11 0,-1-11-43,4 0-2,-8 0-3,0-16 1,0 0-2</inkml:trace>
          <inkml:trace contextRef="#ctx0" brushRef="#br0" timeOffset="11317.8877">7265 3050 163,'0'0'44,"0"0"-3,-25-13-34,2 21-7,-2-1 0,-6 4 0,-1 4 0,-6 0 0,4-7 0,-4 8 0,6-5 0,-1 0 0,3 4 0,1 0 0,3 12 0,2-2 0,-3 7 0,3 1 0,-5 4 0,3 2 0,1 3 0,1-6 0,1-7 0,6-6 0,9 2 0,8-25 0,-10 23 0,10-23 0,0 0 0,35 0 0,-9-15 0,5 15 0,6 0 0,11 10 0,0 8 0,8 13 0,-4 12 0,1 7 0,-9 14 0,-6-9 0,-16 13 0,-15-12 0,-23-3 0,-14-10 0,-18-10 0,-16-10 0,-9-4 0,-12-19 0,10 8-29,-7-8-15,10 0-2,10-8-1,4 8-1</inkml:trace>
        </inkml:traceGroup>
        <inkml:traceGroup>
          <inkml:annotationXML>
            <emma:emma xmlns:emma="http://www.w3.org/2003/04/emma" version="1.0">
              <emma:interpretation id="{4D54AB90-C84F-4FFA-9204-E1E29F5F183A}" emma:medium="tactile" emma:mode="ink">
                <msink:context xmlns:msink="http://schemas.microsoft.com/ink/2010/main" type="inkWord" rotatedBoundingBox="9779,10837 15917,10139 16108,11826 9970,12524"/>
              </emma:interpretation>
              <emma:one-of disjunction-type="recognition" id="oneOf5">
                <emma:interpretation id="interp25" emma:lang="en-US" emma:confidence="0">
                  <emma:literal>~X+4y=-1</emma:literal>
                </emma:interpretation>
                <emma:interpretation id="interp26" emma:lang="en-US" emma:confidence="0">
                  <emma:literal>*+4=-1</emma:literal>
                </emma:interpretation>
                <emma:interpretation id="interp27" emma:lang="en-US" emma:confidence="0">
                  <emma:literal>~Xt4y=-1</emma:literal>
                </emma:interpretation>
                <emma:interpretation id="interp28" emma:lang="en-US" emma:confidence="0">
                  <emma:literal>*+44=-1</emma:literal>
                </emma:interpretation>
                <emma:interpretation id="interp29" emma:lang="en-US" emma:confidence="0">
                  <emma:literal>~X+4y=-\</emma:literal>
                </emma:interpretation>
              </emma:one-of>
            </emma:emma>
          </inkml:annotationXML>
          <inkml:trace contextRef="#ctx0" brushRef="#br0" timeOffset="29424.1991">9250 2902 177,'0'0'45,"0"0"-12,29 0-33,-5 0 0,10 0 0,9 0 0,6 0 0,2 0 0,4 0 0,-4 10 0,2-4 0,-5 1 0,-2 1 0,-3-4 0,-7-8-13,-2 4-24,-7-15-6,2-1 1,-10-9-2,1 5 0</inkml:trace>
          <inkml:trace contextRef="#ctx0" brushRef="#br0" timeOffset="29721.0577">10093 2545 161,'30'11'43,"-5"6"-2,-1-2-31,17 13-10,9 13 0,6 7 0,5 7 0,8 9 0,-8 4 0,2 1 0,-1-2 0,-6 1 0,-6-11 0,-8-6 0,-6-6 0,-15-22-20,3 2-20,-24-25-2,19 11-1,-19-11 0,0-32 0</inkml:trace>
          <inkml:trace contextRef="#ctx0" brushRef="#br0" timeOffset="29986.6807">10801 2557 152,'-21'9'43,"1"14"-1,-11 9-24,2 12-18,-5 17 0,-6 12 0,-4 2 0,1 1 0,1-5 0,-5-1 0,6-5 0,4-15 0,6-8 0,6-18 0,14-5-8,11-19-24,0 0-6,0 0-4,43-35 0,-5 2-2,9 0 0</inkml:trace>
          <inkml:trace contextRef="#ctx0" brushRef="#br0" timeOffset="30995.2695">11267 3013 150,'0'0'44,"0"0"-2,29-7-23,-29 7-19,46 0 0,-10 0 0,7-5 0,1 5 0,4-8 0,3 3 0,-2-5 0,-2 0 0,-8 3 0,-5-2 0,-3 2 0,-7 3 0,-6 4 0,-18 0 0,23 0-34,-23 0-9,0 27-1,0-27-1,-7 27-1,7-27 4</inkml:trace>
          <inkml:trace contextRef="#ctx0" brushRef="#br0" timeOffset="30635.4093">11591 2573 171,'0'26'43,"0"7"-5,0 19-35,0 9-3,0 3 0,0 3 0,0 7 0,7-8 0,-7-5 0,10-8 0,-10-10 0,12-10 0,-3-15 0,1 6 0,-10-24-20,0 0-16,0 0-6,17-27-1,-17 6-1,0 21 0</inkml:trace>
          <inkml:trace contextRef="#ctx0" brushRef="#br0" timeOffset="32170.6861">12093 2414 160,'0'0'43,"0"0"-5,23 26-24,-23-2-14,0 12 0,-7 9 0,0 9 0,-3 4 0,1-2 0,-3 6 0,2-9 0,3-5 0,7-4 0,0-12 0,7-16 0,-7-16 0,41 12 0,-10-16 0,8-9 0,4 2 0,4 0 0,3-2 0,0 5 0,-4-4 0,-4-3 0,-2 15-7,-15-8-23,4 8-9,-29 0-4,33-25-2,-33 25 0,22-34 0</inkml:trace>
          <inkml:trace contextRef="#ctx0" brushRef="#br0" timeOffset="32436.6745">12601 2174 184,'-7'43'44,"7"18"-17,-10 15-27,1 17 0,-1 16 0,1 8 0,-1-6 0,1 1 0,1-13 0,-4-12 0,7-13 0,-4-22 0,9-11-18,0-41-18,12 23-6,-12-23-2,24-32 1,-8 0-1</inkml:trace>
          <inkml:trace contextRef="#ctx0" brushRef="#br0" timeOffset="32858.5315">12841 2690 146,'16'17'43,"-8"11"0,13 20-20,-9 5-23,8 4 0,1 2 0,6-7 0,2-2 0,5-8 0,0-14 0,1-15 0,7-5-5,-13-23-15,14-2-3,-19-27-2,8 1 0,-14-15 0,5 2 6,-7-4 14,-8 2 14,4 15 11,-12 0 3,0 43 2,0 0 0,0 0-1,-8 58-5,8 8-17,-17 15-2,5 19 0,-2 7 0,-6 7 0,1 4 0,-5-4 0,0-16 0,0-7 0,0-18 0,5-19 0,4-13 0,15-41-15,0 0-18,0 0-7,10-43-4,9-9 0,15-8-1</inkml:trace>
          <inkml:trace contextRef="#ctx0" brushRef="#br0" timeOffset="33124.1498">13755 2700 178,'31'0'43,"-7"-8"-9,15 8-34,2 0 0,2 0 0,5 0 0,1 0 0,-3 0 0,-6-12 0,1 12-20,-18 0-17,-2 0-6,-21 0-1,0 0 0,0 0 0</inkml:trace>
          <inkml:trace contextRef="#ctx0" brushRef="#br0" timeOffset="33327.2705">13902 2928 169,'0'0'44,"46"0"-2,-20-16-42,11 6 0,11-5 0,-5-2 0,15 7-26,-10-1-16,1 4-3,-3 1-1,-8 6-1,-2-12 0</inkml:trace>
          <inkml:trace contextRef="#ctx0" brushRef="#br0" timeOffset="33514.3825">14630 2751 190,'25'-10'45,"11"10"-25,2-9-20,6 0 0,0-6 0,-4 7 0,6 8-35,-9-15-8,-2 15-1,-10-10 0,-1 10-1</inkml:trace>
          <inkml:trace contextRef="#ctx0" brushRef="#br0" timeOffset="33799.6366">15352 2083 190,'21'17'43,"-13"25"-21,-8 18-22,9 16 0,-9 14 0,8 4 0,-8 15 0,7-3 0,-7 0 0,0-12 0,0-8 0,0-21-8,0-6-34,-7-18-2,7-13-1,0-28-2,0 24 0</inkml:trace>
        </inkml:traceGroup>
      </inkml:traceGroup>
    </inkml:traceGroup>
    <inkml:traceGroup>
      <inkml:annotationXML>
        <emma:emma xmlns:emma="http://www.w3.org/2003/04/emma" version="1.0">
          <emma:interpretation id="{5C865C20-6B39-4B71-B5FA-550FC0359610}" emma:medium="tactile" emma:mode="ink">
            <msink:context xmlns:msink="http://schemas.microsoft.com/ink/2010/main" type="paragraph" rotatedBoundingBox="4862,12637 23306,11022 23512,13378 5068,1499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16F8B6A-1A3E-4DFB-BE4D-2C2C3DCCB23A}" emma:medium="tactile" emma:mode="ink">
              <msink:context xmlns:msink="http://schemas.microsoft.com/ink/2010/main" type="line" rotatedBoundingBox="4862,12637 23306,11022 23512,13378 5068,14993"/>
            </emma:interpretation>
          </emma:emma>
        </inkml:annotationXML>
        <inkml:traceGroup>
          <inkml:annotationXML>
            <emma:emma xmlns:emma="http://www.w3.org/2003/04/emma" version="1.0">
              <emma:interpretation id="{BC1C27EA-35E2-48CA-91A1-567DB4CCE059}" emma:medium="tactile" emma:mode="ink">
                <msink:context xmlns:msink="http://schemas.microsoft.com/ink/2010/main" type="inkWord" rotatedBoundingBox="4887,12925 8038,12649 8219,14717 5068,14993"/>
              </emma:interpretation>
              <emma:one-of disjunction-type="recognition" id="oneOf6">
                <emma:interpretation id="interp30" emma:lang="en-US" emma:confidence="0">
                  <emma:literal>Dye</emma:literal>
                </emma:interpretation>
                <emma:interpretation id="interp31" emma:lang="en-US" emma:confidence="0">
                  <emma:literal>Dye.</emma:literal>
                </emma:interpretation>
                <emma:interpretation id="interp32" emma:lang="en-US" emma:confidence="0">
                  <emma:literal>Dye'</emma:literal>
                </emma:interpretation>
                <emma:interpretation id="interp33" emma:lang="en-US" emma:confidence="0">
                  <emma:literal>Tye.</emma:literal>
                </emma:interpretation>
                <emma:interpretation id="interp34" emma:lang="en-US" emma:confidence="0">
                  <emma:literal>BF.</emma:literal>
                </emma:interpretation>
              </emma:one-of>
            </emma:emma>
          </inkml:annotationXML>
          <inkml:trace contextRef="#ctx0" brushRef="#br0" timeOffset="12380.3594">5732 5389 179,'22'-6'46,"2"-13"-16,20 13-30,-1-5 0,10 3 0,-2-6 0,4 11 0,-1 3 0,-6 0 0,-2 0 0,-22 9-37,-24-9-8,17 27-2,-25-6 0,-13-2-1</inkml:trace>
          <inkml:trace contextRef="#ctx0" brushRef="#br0" timeOffset="12600.9385">5872 5543 201,'25'0'46,"11"-16"-38,2 8-8,6 8 0,6-10 0,-1 4 0,2 6 0,4 0 0,-19-9-11,8 6-29,-10-11-4,1 3-3,-5-4 1,1 2-2</inkml:trace>
          <inkml:trace contextRef="#ctx0" brushRef="#br0" timeOffset="12852.583">6835 4918 159,'0'0'47,"8"18"-2,6 38-41,-14 4-4,9 11 0,-1 18 0,1 14 0,3-2 0,0 6 0,-2-12 0,4-13 0,3-4 0,-9-17-41,6-18-5,-6-19-1,-8-24-1,0 0-2</inkml:trace>
          <inkml:trace contextRef="#ctx0" brushRef="#br0" timeOffset="14015.2171">4432 5364 155,'0'0'47,"12"47"-2,-12 2-37,3 25-8,-3 10 0,0 18 0,9 1 0,-9 4 0,0-6 0,0-6 0,0-13 0,12-20 0,-12-19 0,0-43 0,0 0 0,0-30 0,0-36 0,0-25 0,0-20 0,-16-17 0,1-16 0,6-13 0,3 9 0,-3-3 0,2 11 0,7 20 0,0 11 0,14 23 0,3 13 0,3 20 0,15 18 0,-3 11 0,16 9 0,0 6 0,15 2 0,2 7 0,17-9 0,10 9 0,7-12 0,12 12 0,9-13 0,6 10 0,7-5 0,4 8 0,5-11 0,1-2 0,1 3 0,1-4 0,0 3 0,-3-5 0,-1 0 0,-6 5 0,-13 3 0,-11 8 0,-9-10 0,-20 10 0,-10 0 0,-11 0 0,-13 18 0,-14-9 0,-5 9 0,-10 2 0,-5 8 0,-9 8 0,-5 7 0,0 18 0,0 6 0,-5 16 0,5 7 0,-9 8 0,9 8 0,0 13 0,10-2 0,4 1 0,-5-5 0,6-4 0,-1-2 0,4-11 0,-2-6 0,-3-8 0,6-12 0,-3-10 0,-4-7 0,0-9 0,-7-6 0,-5-10 0,0-5 0,-17 0 0,-9-11 0,-8 4 0,-19-10 0,-14-6 0,-27 0 0,-23-9 0,-22-4 0,-25 3 0,-20-8 0,-23 5 0,-15 5 0,-7 8 0,4 0 0,3 13 0,13-3 0,23 6 0,19 1 0,22-2 0,47 3-17,23-8-30,27 4-2,19-14-1,29 0-2</inkml:trace>
          <inkml:trace contextRef="#ctx0" brushRef="#br0" timeOffset="12099.1178">4970 5247 166,'0'0'46,"-16"32"-3,8-14-43,8 16 0,3 8 0,6-1 0,5 4 0,8-1 0,3-7 0,13-9 0,-2-13 0,8-15 0,-4 0 0,1-25 0,-2-6 0,-12-5 0,-1-8 0,-4-4 0,-2 5 0,-4 3 0,-16 40 0,17-13 0,-10 33 0,1 30 0,-4 26 0,2 26 0,-6 24 0,0 3 0,0 7 0,0-5 0,-17-6 0,0-13 0,-15-20 0,-4-24 0,-10-16 0,-4-27 0,-6-16 0,-7-18 0,1-10 0,-4-19 0,-1-4 0,-1-12 0,25 6-7,-1-4-31,20 11-5,7-2-3,17 15 0,15-5-1</inkml:trace>
        </inkml:traceGroup>
        <inkml:traceGroup>
          <inkml:annotationXML>
            <emma:emma xmlns:emma="http://www.w3.org/2003/04/emma" version="1.0">
              <emma:interpretation id="{D68F1A92-6804-4B11-8F65-455DD5EC2FB3}" emma:medium="tactile" emma:mode="ink">
                <msink:context xmlns:msink="http://schemas.microsoft.com/ink/2010/main" type="inkWord" rotatedBoundingBox="10046,12183 16317,11634 16424,12854 10153,13403"/>
              </emma:interpretation>
              <emma:one-of disjunction-type="recognition" id="oneOf7">
                <emma:interpretation id="interp35" emma:lang="en-US" emma:confidence="0">
                  <emma:literal>7×+4417=-1</emma:literal>
                </emma:interpretation>
                <emma:interpretation id="interp36" emma:lang="en-US" emma:confidence="0">
                  <emma:literal>1×+447=-1</emma:literal>
                </emma:interpretation>
                <emma:interpretation id="interp37" emma:lang="en-US" emma:confidence="0">
                  <emma:literal>~Xt4(i)=-1</emma:literal>
                </emma:interpretation>
                <emma:interpretation id="interp38" emma:lang="en-US" emma:confidence="0">
                  <emma:literal>7×+447=-1</emma:literal>
                </emma:interpretation>
                <emma:interpretation id="interp39" emma:lang="en-US" emma:confidence="0">
                  <emma:literal>1×+4417=-1</emma:literal>
                </emma:interpretation>
              </emma:one-of>
            </emma:emma>
          </inkml:annotationXML>
          <inkml:trace contextRef="#ctx0" brushRef="#br0" timeOffset="34441.2709">9533 4523 157,'0'0'44,"0"0"0,34-20-34,-1 20-10,11 0 0,6 0 0,4 0 0,10 5 0,-6-5 0,-2 0 0,7 0-4,-15 0-34,2 0-6,-9-11 0,-2-6-3,-8-4 0</inkml:trace>
          <inkml:trace contextRef="#ctx0" brushRef="#br0" timeOffset="39061.4183">10894 4143 176,'0'0'46,"-42"24"-13,30 18-33,-12 8 0,-9 4 0,-2 11 0,-1 4 0,-7-2 0,4 2 0,1-5 0,1-8 0,4-2 0,8-9 0,1-3 0,0-19 0,12 5-23,12-28-14,0 0-6,0 0-2,0 0 0,-7-19-2</inkml:trace>
          <inkml:trace contextRef="#ctx0" brushRef="#br0" timeOffset="39342.6632">10420 4203 156,'0'0'44,"32"16"0,-11 2-33,8 20-11,13 15 0,1 6 0,10 8 0,-5 2 0,3 6 0,-1-9 0,1-5 0,-8-10 0,-4-8 0,-8-12 0,6-5-37,-11-10-8,-1-13-1,-2-6-2,0-17 0</inkml:trace>
          <inkml:trace contextRef="#ctx0" brushRef="#br0" timeOffset="40048.53">11327 4547 163,'22'0'45,"2"-12"-1,13 12-41,6-10-3,1 10 0,4-11 0,-5 5-3,6 6-29,-11 0-9,-6 0-4,-6 0 0,1 0-2,-4-9 6</inkml:trace>
          <inkml:trace contextRef="#ctx0" brushRef="#br0" timeOffset="39829.7825">11446 4194 175,'0'0'44,"27"38"-8,-27-10-36,12 15 0,-3 10 0,-1 3 0,-1 11 0,0-8 0,-7 1 0,0-15 0,0-2 0,0-14 0,9 6-25,-9-35-14,0 0-6,0 0 0,0 0-2,0-41 0</inkml:trace>
          <inkml:trace contextRef="#ctx0" brushRef="#br0" timeOffset="40373.2515">12153 4075 174,'0'0'46,"0"0"-11,28 32-35,-28-4 0,0 13 0,-7 3 0,-2 4 0,1-9 0,1-1 0,7-5 0,0-7 0,0-26 0,13 28 0,6-28 0,9 7 0,4-7 0,2-7 0,4 7 0,1-5 0,2 5 0,-9-8-31,6 8-10,-9-8-4,-2 8 0,-6-18-2,1 3 2</inkml:trace>
          <inkml:trace contextRef="#ctx0" brushRef="#br0" timeOffset="40655.5853">12631 3723 159,'0'42'46,"-13"13"-4,13 26-34,-9 15-8,1 2 0,1 10 0,-2-4 0,2 1 0,4-9 0,-7-14 0,10-17 0,-5-13 0,5-19-7,10-11-26,-10-22-8,19 0-3,-19 0 0,36-39-2,-14 8 7</inkml:trace>
          <inkml:trace contextRef="#ctx0" brushRef="#br0" timeOffset="40955.3145">13308 3696 172,'-24'35'44,"-21"3"-5,13 21-39,-6 9 0,4 18 0,3 0 0,8 5 0,5 1 0,18-13 0,0 3 0,11-14 0,11-10 0,0-13 0,12-10-24,-5-10-16,4-4-6,-6-10 0,2-11-1,-5-9 0</inkml:trace>
          <inkml:trace contextRef="#ctx0" brushRef="#br0" timeOffset="41192.6282">13579 3982 177,'0'49'45,"0"15"-12,0 2-33,-8 10 0,8 0 0,0-2 0,0-6 0,-11-20-30,11-11-10,0-14-4,0-23-1,0 0 0,23-16-1</inkml:trace>
          <inkml:trace contextRef="#ctx0" brushRef="#br0" timeOffset="41489.4963">13690 3537 143,'29'15'44,"16"17"0,-4-4-20,12 21-24,-2 18 0,-2 9 0,-4 11 0,-11 14 0,-10 7 0,-9-4 0,-15 3 0,0-7 0,-19-14 0,-1-10 0,5-10 0,-9-23-26,12-10-11,12-33-7,-21 27-1,21-27-1,9-23 0</inkml:trace>
          <inkml:trace contextRef="#ctx0" brushRef="#br0" timeOffset="41739.4896">14368 4175 170,'0'0'45,"34"-29"-5,6 26-40,-3-12 0,6 5 0,3 0 0,-3 3 0,1 7 0,-16-10-14,2 20-21,-30-10-7,21 27 0,-21-27-2,-21 43-1</inkml:trace>
          <inkml:trace contextRef="#ctx0" brushRef="#br0" timeOffset="41926.9905">14420 4431 184,'30'0'44,"3"-19"-17,18 10-27,-13-7 0,8 0 0,7 9-3,-14-2-35,0-1-8,-6 4 0,-1 6 0,-5-11-1</inkml:trace>
          <inkml:trace contextRef="#ctx0" brushRef="#br0" timeOffset="42130.1123">15151 4194 182,'30'-10'45,"11"2"-17,0-2-28,7-10 0,7 10 0,-9-2-2,3 12-32,-11-8-8,-4 8-3,-10-14-1,-4 12 0,-20 2 7</inkml:trace>
          <inkml:trace contextRef="#ctx0" brushRef="#br0" timeOffset="42373.2184">15755 3608 184,'14'20'45,"-14"8"-19,10 22-26,-3 16 0,-7 18 0,7 9 0,-2 0 0,-5 8 0,0-9 0,0 0 0,-5-24-16,5-9-28,0-18-3,0-13 1,0-28-4,0 0 0</inkml:trace>
        </inkml:traceGroup>
        <inkml:traceGroup>
          <inkml:annotationXML>
            <emma:emma xmlns:emma="http://www.w3.org/2003/04/emma" version="1.0">
              <emma:interpretation id="{875BA792-832E-4D66-9222-F66F0B282727}" emma:medium="tactile" emma:mode="ink">
                <msink:context xmlns:msink="http://schemas.microsoft.com/ink/2010/main" type="inkWord" rotatedBoundingBox="20297,12270 23391,11999 23454,12721 20360,12992"/>
              </emma:interpretation>
              <emma:one-of disjunction-type="recognition" id="oneOf8">
                <emma:interpretation id="interp40" emma:lang="en-US" emma:confidence="0">
                  <emma:literal>12=2</emma:literal>
                </emma:interpretation>
                <emma:interpretation id="interp41" emma:lang="en-US" emma:confidence="0">
                  <emma:literal>2=2</emma:literal>
                </emma:interpretation>
                <emma:interpretation id="interp42" emma:lang="en-US" emma:confidence="0">
                  <emma:literal>Z</emma:literal>
                </emma:interpretation>
                <emma:interpretation id="interp43" emma:lang="en-US" emma:confidence="0">
                  <emma:literal>~Z=2</emma:literal>
                </emma:interpretation>
                <emma:interpretation id="interp44" emma:lang="en-US" emma:confidence="0">
                  <emma:literal>72=2</emma:literal>
                </emma:interpretation>
              </emma:one-of>
            </emma:emma>
          </inkml:annotationXML>
          <inkml:trace contextRef="#ctx0" brushRef="#br0" timeOffset="80083.2947">19758 4320 142,'0'0'45,"0"0"1,43 7-24,-12-14-22,8-2 0,9 1 0,3-3 0,0 2 0,-1-8 0,-2 11-14,-12-10-26,-6 12-6,-6-8 0,-3 7-1,-21 5 0</inkml:trace>
          <inkml:trace contextRef="#ctx0" brushRef="#br0" timeOffset="80706.4804">20208 4402 192,'34'-15'46,"-2"3"-29,14-3-17,7 7 0,4-2 0,4 0 0,1-2 0,-3 1 0,-4-4 0,-2 15-15,-9-15-23,-4 5-7,-5 2-1,-4 3 0,-2-2-1</inkml:trace>
          <inkml:trace contextRef="#ctx0" brushRef="#br0" timeOffset="80455.6378">20390 3965 188,'40'-18'45,"-1"-1"-23,7 19-22,-3 0 0,-6 9 0,-4 10 0,-13 6 0,-8 17 0,-12 1 0,-8 15 0,-15 2 0,-7-1 0,-6-2 0,-7 3 0,2 0 0,5-8 0,0-8 0,12-6 0,12-10 0,12-3 0,0-25 0,43 13 0,-4-13 0,8-12 0,4 1 0,3-6 0,-1-9 0,-1 16-9,-13-13-25,-2 6-8,-9 1-3,-28 16-2,25-37 1,-25 37 15</inkml:trace>
          <inkml:trace contextRef="#ctx0" brushRef="#br0" timeOffset="80972.1013">21193 4223 156,'0'0'47,"36"-15"-2,-12 2-38,12 2-7,5 2 0,6 1 0,3-1 0,3-2 0,-9 4 0,-8-6 0,3 13-26,-15 0-15,-24 0-5,26 12 0,-26-12-2,-7 19 1</inkml:trace>
          <inkml:trace contextRef="#ctx0" brushRef="#br0" timeOffset="81175.2234">21451 4325 173,'31'11'47,"-6"-11"-12,-4-11-35,6 11 0,5-14 0,4 11 0,-5 3 0,-7-14-11,3 14-31,-4 0-4,-23 0-1,27 0 0,-27 0 0</inkml:trace>
          <inkml:trace contextRef="#ctx0" brushRef="#br0" timeOffset="82034.5775">22320 3973 160,'9'-28'46,"-9"28"-1,30-41-41,-2 24-4,-1 1 0,6 1 0,4 7 0,-4 8 0,-1 0 0,-1 6 0,-12 11 0,-11 9 0,-8 9 0,-12 11 0,-13 0 0,-15 12 0,-11 0 0,-7 3 0,-5-2 0,6-8 0,4-2 0,14-7 0,12-8 0,18-9 0,9-25 0,34 23 0,7-23 0,14-8 0,13-5 0,6-3 0,6-1 0,-1 5 0,-6-4 0,-8 1 0,-9 15 0,-16 0-24,-10 0-22,-30 0-1,16 25 0,-16-25-2,-26 34 8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3T03:56:50.528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652E5F12-0FBA-468C-A1A5-9CF8B340FDB7}" emma:medium="tactile" emma:mode="ink">
          <msink:context xmlns:msink="http://schemas.microsoft.com/ink/2010/main" type="writingRegion" rotatedBoundingBox="6934,13398 21526,13954 21352,18503 6760,17947"/>
        </emma:interpretation>
      </emma:emma>
    </inkml:annotationXML>
    <inkml:traceGroup>
      <inkml:annotationXML>
        <emma:emma xmlns:emma="http://www.w3.org/2003/04/emma" version="1.0">
          <emma:interpretation id="{C14B0C61-C723-4B83-8A01-B7860C6CE730}" emma:medium="tactile" emma:mode="ink">
            <msink:context xmlns:msink="http://schemas.microsoft.com/ink/2010/main" type="paragraph" rotatedBoundingBox="6934,13398 21526,13954 21422,16692 6829,161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F8D6FB-9F26-43AC-B740-2607FC373603}" emma:medium="tactile" emma:mode="ink">
              <msink:context xmlns:msink="http://schemas.microsoft.com/ink/2010/main" type="line" rotatedBoundingBox="6934,13398 21526,13954 21422,16692 6829,16136"/>
            </emma:interpretation>
          </emma:emma>
        </inkml:annotationXML>
        <inkml:traceGroup>
          <inkml:annotationXML>
            <emma:emma xmlns:emma="http://www.w3.org/2003/04/emma" version="1.0">
              <emma:interpretation id="{21A17ADF-014C-48B1-9179-11A55A76EBAA}" emma:medium="tactile" emma:mode="ink">
                <msink:context xmlns:msink="http://schemas.microsoft.com/ink/2010/main" type="inkWord" rotatedBoundingBox="14533,13687 21526,13954 21422,16692 14429,16425"/>
              </emma:interpretation>
              <emma:one-of disjunction-type="recognition" id="oneOf0">
                <emma:interpretation id="interp0" emma:lang="en-US" emma:confidence="0">
                  <emma:literal>(-2,2)</emma:literal>
                </emma:interpretation>
                <emma:interpretation id="interp1" emma:lang="en-US" emma:confidence="0">
                  <emma:literal>(-22)</emma:literal>
                </emma:interpretation>
                <emma:interpretation id="interp2" emma:lang="en-US" emma:confidence="0">
                  <emma:literal>(-2.2)</emma:literal>
                </emma:interpretation>
                <emma:interpretation id="interp3" emma:lang="en-US" emma:confidence="0">
                  <emma:literal>(-212)</emma:literal>
                </emma:interpretation>
                <emma:interpretation id="interp4" emma:lang="en-US" emma:confidence="0">
                  <emma:literal>(7212)</emma:literal>
                </emma:interpretation>
              </emma:one-of>
            </emma:emma>
          </inkml:annotationXML>
          <inkml:trace contextRef="#ctx0" brushRef="#br0">8411-52 109,'-25'6'36,"-7"8"-6,-12 6-14,-3 14-6,-9 17-4,-5 13-5,-3 16 0,-3 19 0,-3 19 0,1 19 1,5 18-1,5 12 1,9 3-2,10 5 0,14-10 0,11-2 1,17-20-1,13-13 1,9-21-1,8-23 0,10-18-20,1-21-10,1-19-8,2-14-2,-3-18-1,1-14 0</inkml:trace>
          <inkml:trace contextRef="#ctx0" brushRef="#br0" timeOffset="331.2334">8481 1192 140,'-18'10'40,"18"-10"-2,0 0-29,36-4-9,-2 0 0,9-6 1,7 0-1,5-2-1,-3-2-14,6 4-9,-5 0-9,-5 0-6,-1 2 0,-5 0 0,-4 0 2</inkml:trace>
          <inkml:trace contextRef="#ctx0" brushRef="#br0" timeOffset="796.9633">9297 696 126,'21'-14'40,"3"1"-1,10 7-12,-2 6-27,5 6-1,1 7 1,-4 9-1,-10 8 0,-8 10 1,-8 8 0,-12 8 0,-8 11-1,-14 9 0,-12 3 1,-7 3 1,-3 2-2,-6-1 2,1 1-2,3-5 0,4-7 0,5-10 0,11-10 1,6-7-1,8-11 0,10-4 0,10-10 1,-4-20 1,34 24-1,-4-18 0,6-2 0,7-4 1,7 0-1,5-2 0,-1-2 0,-2-4-1,3 6-19,-9-6-9,3 2-8,-7-2-3,-4 2 0,0-2-1</inkml:trace>
          <inkml:trace contextRef="#ctx0" brushRef="#br0" timeOffset="1051.3811">10112 1558 138,'-4'36'37,"-4"10"-7,4 12-17,-9 9-16,1 7 3,-4 5-1,0 3 0,0-6 2,-4-7-2,8-7-19,-2-14-10,4-16-8,10-32-2,0 0 0,0 0-1</inkml:trace>
          <inkml:trace contextRef="#ctx0" brushRef="#br0" timeOffset="1548.158">10601 866 133,'25'-8'40,"3"4"-3,-2-6-19,8 6-19,3 6 1,1 0-1,0 8 1,0 2 1,-5 5-1,-7 5 0,-6 6-1,-10 8 1,-10 8 0,-10 8 0,-10 9 0,-8 3 0,-9 6 0,-1 1 0,-2-1 0,-2-4 0,3 1-1,5-9 0,6-10 1,6-4-1,5-11 0,11-5 1,8-8-1,-2-20 0,35 16 2,-5-18-1,8-4 0,5-2 0,11 0 0,2-2 0,7 2 0,-5-2-3,11 8-19,-15-2-7,7 2-9,-9 2-1,-3-2-2,-5 2-1</inkml:trace>
          <inkml:trace contextRef="#ctx0" brushRef="#br0" timeOffset="1969.6452">11710 4 108,'30'44'39,"7"19"-2,3 13-15,8 17-12,7 17-9,-5 13 0,0 11-1,-5 11 1,-7 4-1,-10 2 0,-10-7-2,-16-1 0,-10-8 1,-14-11 0,-8-5-2,-10-17 1,-7-7-20,-3-17-11,-7-8-5,9-11-1,-4-13-1,7-8 5</inkml:trace>
        </inkml:traceGroup>
      </inkml:traceGroup>
    </inkml:traceGroup>
    <inkml:traceGroup>
      <inkml:annotationXML>
        <emma:emma xmlns:emma="http://www.w3.org/2003/04/emma" version="1.0">
          <emma:interpretation id="{0D5F3E70-3ABC-4716-AFB9-717C833A4A74}" emma:medium="tactile" emma:mode="ink">
            <msink:context xmlns:msink="http://schemas.microsoft.com/ink/2010/main" type="paragraph" rotatedBoundingBox="14243,16125 19357,16276 19294,18421 14179,182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B5B01B9-F258-4025-89E5-C9D154E712D5}" emma:medium="tactile" emma:mode="ink">
              <msink:context xmlns:msink="http://schemas.microsoft.com/ink/2010/main" type="line" rotatedBoundingBox="14243,16125 19357,16276 19294,18421 14179,18269"/>
            </emma:interpretation>
          </emma:emma>
        </inkml:annotationXML>
        <inkml:traceGroup>
          <inkml:annotationXML>
            <emma:emma xmlns:emma="http://www.w3.org/2003/04/emma" version="1.0">
              <emma:interpretation id="{1785935B-6179-4DBD-8978-0CF96332D4A9}" emma:medium="tactile" emma:mode="ink">
                <msink:context xmlns:msink="http://schemas.microsoft.com/ink/2010/main" type="inkWord" rotatedBoundingBox="14339,16412 16887,16735 16697,18239 14149,17916"/>
              </emma:interpretation>
              <emma:one-of disjunction-type="recognition" id="oneOf1">
                <emma:interpretation id="interp5" emma:lang="en-US" emma:confidence="0">
                  <emma:literal>(-5,</emma:literal>
                </emma:interpretation>
                <emma:interpretation id="interp6" emma:lang="en-US" emma:confidence="0">
                  <emma:literal>(5,</emma:literal>
                </emma:interpretation>
                <emma:interpretation id="interp7" emma:lang="en-US" emma:confidence="0">
                  <emma:literal>(s,</emma:literal>
                </emma:interpretation>
                <emma:interpretation id="interp8" emma:lang="en-US" emma:confidence="0">
                  <emma:literal>€5,</emma:literal>
                </emma:interpretation>
                <emma:interpretation id="interp9" emma:lang="en-US" emma:confidence="0">
                  <emma:literal>(55,</emma:literal>
                </emma:interpretation>
              </emma:one-of>
            </emma:emma>
          </inkml:annotationXML>
          <inkml:trace contextRef="#ctx0" brushRef="#br0" timeOffset="2667.501">7822 2617 128,'0'0'39,"-26"6"-7,2 6-20,-5 14-14,-1 12 2,-6 13-1,-2 11 2,-7 18-1,-1 17 0,-1 11 0,5 5 0,2 7 0,10 1 1,9-4 0,9-7 0,16-11 0,15-15 1,15-10-2,6-3-5,13-25-16,9-8-12,5-14-5,-3-8-2,5-14-2,-9-12 7</inkml:trace>
          <inkml:trace contextRef="#ctx0" brushRef="#br0" timeOffset="3011.9847">8134 3415 130,'0'0'40,"0"0"0,0 0-31,45-2-9,-7-6 2,8 2-1,11 0-1,3 0 0,-1 2-12,-5-4-13,-1 0-11,-5 2-3,-6 0-1,-3-2-2,-7-2 15</inkml:trace>
          <inkml:trace contextRef="#ctx0" brushRef="#br0" timeOffset="3644.4224">9523 2914 123,'18'-6'40,"-18"6"-3,0 0-21,0 0-18,-22 27 0,-6-9 1,-8 4 1,-9 0 0,-5-2-1,-5-2 1,-1 0 1,0-4-1,1 0 1,9-6-1,5 0 0,7-2 0,8 2 1,6 0-1,2 3 1,18-11-1,-22 26 0,15-8 1,-3 2-1,0 6 0,0 0 0,2 2 0,-2 0 0,0 0 0,4-1 0,0-7 0,4-2 0,2-18 0,12 22 1,-12-22-1,32 4 0,-4-6 0,11-2 0,9 2 1,7 4-1,3 2 0,7 6 0,-1 12 0,-6 0 0,-7 12-2,-15 3 1,-10 5-1,-20 0 1,-14 2 0,-18-2 0,-12-7-1,-13 1 2,-5-8 0,-6-4 0,-5-8 0,3-4 0,5-2 0,11-4-9,1-6-12,17 0-6,8-2-8,22 2-3,0 0 0,10-20 0</inkml:trace>
          <inkml:trace contextRef="#ctx0" brushRef="#br0" timeOffset="3956.8977">9942 3686 141,'-6'28'37,"-10"7"-11,2 11-28,2 6 1,2 6 1,-4 5 0,0-3 0,0 2 0,-1-14-10,9 1-12,-6-17-9,4-12-7,8-20-1,0 0-1,0 0 20</inkml:trace>
        </inkml:traceGroup>
        <inkml:traceGroup>
          <inkml:annotationXML>
            <emma:emma xmlns:emma="http://www.w3.org/2003/04/emma" version="1.0">
              <emma:interpretation id="{44243868-3761-42BE-B3CF-2D45419FCF96}" emma:medium="tactile" emma:mode="ink">
                <msink:context xmlns:msink="http://schemas.microsoft.com/ink/2010/main" type="inkWord" rotatedBoundingBox="17752,16194 19397,16300 19261,18436 17615,18331"/>
              </emma:interpretation>
              <emma:one-of disjunction-type="recognition" id="oneOf2">
                <emma:interpretation id="interp10" emma:lang="en-US" emma:confidence="1">
                  <emma:literal>11)</emma:literal>
                </emma:interpretation>
                <emma:interpretation id="interp11" emma:lang="en-US" emma:confidence="0">
                  <emma:literal>1)</emma:literal>
                </emma:interpretation>
                <emma:interpretation id="interp12" emma:lang="en-US" emma:confidence="0">
                  <emma:literal>"1)</emma:literal>
                </emma:interpretation>
                <emma:interpretation id="interp13" emma:lang="en-US" emma:confidence="0">
                  <emma:literal>•1)</emma:literal>
                </emma:interpretation>
                <emma:interpretation id="interp14" emma:lang="en-US" emma:confidence="0">
                  <emma:literal>In)</emma:literal>
                </emma:interpretation>
              </emma:one-of>
            </emma:emma>
          </inkml:annotationXML>
          <inkml:trace contextRef="#ctx0" brushRef="#br0" timeOffset="4408.6933">10970 2872 119,'-12'55'39,"0"13"-8,-6 10-14,2 13-15,2 7 0,0 3-2,0-3 0,-1-5 0,5-9 1,2-12-1,0-13 0,0-9-1,4-10 0,-4-18-19,8-22-10,4 18-8,-4-18-1,12-28-2,4-4 1</inkml:trace>
          <inkml:trace contextRef="#ctx0" brushRef="#br0" timeOffset="4710.9852">11486 3017 131,'-6'74'38,"2"11"-11,-8 3-16,2 7-11,2-3 1,0-3-1,0-11 0,0-8-1,-2-15 1,0-13-19,6-14-10,0-10-8,4-18-3,0 0-1,0 0 1</inkml:trace>
          <inkml:trace contextRef="#ctx0" brushRef="#br0" timeOffset="5193.7869">11910 2422 143,'42'34'40,"6"8"-7,9 17-26,-1 13-7,5 14-1,1 13 0,-1 9 0,-9 7 0,-6 4 0,-5 5 0,-15 1-1,-14-3 2,-10-3-2,-16-2 1,-10-3-1,-11 1 1,-9-5 0,-4-11 0,-17-9-1,5-1-24,-7-15-12,1-20-2,9-10-2,-1-27-2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7:52.270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6766D11E-0DD3-4398-B5FC-E53E43518743}" emma:medium="tactile" emma:mode="ink">
          <msink:context xmlns:msink="http://schemas.microsoft.com/ink/2010/main" type="inkDrawing" rotatedBoundingBox="4018,4109 10401,4669 10212,6831 3829,6271" hotPoints="10428,5624 6833,6494 3331,5304 6926,4433" semanticType="enclosure" shapeName="Ellipse"/>
        </emma:interpretation>
      </emma:emma>
    </inkml:annotationXML>
    <inkml:trace contextRef="#ctx0" brushRef="#br0">2118 167 67,'0'0'36,"0"0"-1,7-24-5,-7 24-5,0 0-2,0 0-2,0 0-6,-22-14-12,22 14-3,-34-12 0,16 8 0,-5-3 0,-1 1 0,-7-3 0,-2 2 0,1 7 0,-6-9 0,4 9 0,-10-7 0,3 7 0,-4 0 0,-2 0 0,-5 7 0,-2 2 0,-4-2 0,-6 2 0,3-1 0,-4 5 0,2 0 0,1 1 0,3 3 0,2-2 0,3 4 0,-3 1 0,4 1 0,2-1 0,3 6 0,0-4 0,1 2 0,4-4 0,5 7 0,1-1 0,3-3 0,-4 8 0,4-3 0,-5 5 0,-1 2 0,-1-1 0,-5 4 0,7 0 0,1 4 0,3-1 0,4 2 0,3-2 0,5-6 0,9 8 0,-2-1 0,1-3 0,7-1 0,-1 4 0,-3-1 0,9 6 0,-6 1 0,-1 0 0,10 1 0,-12 1 0,5-5 0,0-1 0,7-3 0,-3-2 0,3-11 0,5 3 0,7-3 0,5-3 0,7-7 0,5 7 0,3-7-2,8 5 2,1 4 0,6-6 0,3-1 0,3 3 0,3-2 2,1 3-4,1-8 4,3 3-4,2-3 4,1 1-2,7-2 0,-6-1 0,7 0 0,1-6 0,6 7 0,6-5 0,2-3 0,2 1 0,7-8 0,6 3 0,3-3 0,0 0 0,1 6 0,2-6 0,0 0 0,-3 9 0,0 1 0,-8-4 0,-1 0 0,-1 3 0,-1-1 0,-2-4 0,2 4 0,-1 0 0,-3-1 0,2 1 0,-3-4 0,0-4 0,0 12 0,-2-9 0,0-3 0,-2 14 0,-3-14 0,0 7 0,-3-2 0,5-5 0,-9 8 0,3-8 0,1 10 0,3-10 0,1 0 0,-6 0 0,9 0 0,-4 0 0,1 0 0,1 0 0,1 0 0,-3 0 0,6 0 0,-3 0 0,2-10 0,0 2 0,2 0 0,-2-5 0,0-7 0,-1 3 0,-4-2 0,3-5 0,-10 4 0,5-4 0,-8-3 0,3 2 0,-15-5 0,0 1 0,-9-10 0,-5 5 0,-10-9 0,-9-2 0,-8-5 0,-7 1 0,-12-11 0,0 2 0,-15-8 0,-4 6 0,-2 6 0,-3-4 0,-6 9 0,-1 4 0,-3 7 0,-5 3 0,-2 7 0,-6-4 0,-2-2 0,-4 0 0,-3-8 0,-2-6 0,-11 5 0,3-7 0,-10-3 0,1 4 0,-8 4 0,1-3 0,-5 6 0,-2-1 0,-7 3 0,-6-4 0,-8 3 0,3 2 0,-6 0 0,-5-3 0,-3 6 0,-4-4 0,-1 7 0,-2 0 0,-5 3 0,-6 1 0,-6 2 0,2 11 0,-8 4 0,6 5 0,3 7 0,6 0 0,3 0 0,11 7 0,8 3 0,13 1 0,0 4 0,13 1 0,16 12-15,0 4-26,17 1-5,13 2-2,11 5-1,16 1-1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7:56.733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48CA1772-254D-4D1D-895D-BC9D3A51B892}" emma:medium="tactile" emma:mode="ink">
          <msink:context xmlns:msink="http://schemas.microsoft.com/ink/2010/main" type="writingRegion" rotatedBoundingBox="13350,4201 24166,4238 24142,11359 13326,11323"/>
        </emma:interpretation>
      </emma:emma>
    </inkml:annotationXML>
    <inkml:traceGroup>
      <inkml:annotationXML>
        <emma:emma xmlns:emma="http://www.w3.org/2003/04/emma" version="1.0">
          <emma:interpretation id="{67E9EE54-01B5-4FAB-8495-B774E6C4EBBA}" emma:medium="tactile" emma:mode="ink">
            <msink:context xmlns:msink="http://schemas.microsoft.com/ink/2010/main" type="paragraph" rotatedBoundingBox="13350,4201 24034,4238 24028,5785 13345,57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A69FD3-BE99-412E-A3B7-F708F5B99DD3}" emma:medium="tactile" emma:mode="ink">
              <msink:context xmlns:msink="http://schemas.microsoft.com/ink/2010/main" type="line" rotatedBoundingBox="13350,4201 24034,4238 24028,5785 13345,5749"/>
            </emma:interpretation>
          </emma:emma>
        </inkml:annotationXML>
        <inkml:traceGroup>
          <inkml:annotationXML>
            <emma:emma xmlns:emma="http://www.w3.org/2003/04/emma" version="1.0">
              <emma:interpretation id="{8D570173-069C-4277-89BD-4E0389FE61B1}" emma:medium="tactile" emma:mode="ink">
                <msink:context xmlns:msink="http://schemas.microsoft.com/ink/2010/main" type="inkWord" rotatedBoundingBox="13350,4201 24034,4238 24028,5785 13345,5749"/>
              </emma:interpretation>
              <emma:one-of disjunction-type="recognition" id="oneOf0">
                <emma:interpretation id="interp0" emma:lang="en-US" emma:confidence="0">
                  <emma:literal>*2+4×+6+34=-4</emma:literal>
                </emma:interpretation>
                <emma:interpretation id="interp1" emma:lang="en-US" emma:confidence="0">
                  <emma:literal>X34xt6+3\=i-4</emma:literal>
                </emma:interpretation>
                <emma:interpretation id="interp2" emma:lang="en-US" emma:confidence="0">
                  <emma:literal>X34xt6+3h=i-4</emma:literal>
                </emma:interpretation>
                <emma:interpretation id="interp3" emma:lang="en-US" emma:confidence="0">
                  <emma:literal>X34xt6t3\=i-4</emma:literal>
                </emma:interpretation>
                <emma:interpretation id="interp4" emma:lang="en-US" emma:confidence="0">
                  <emma:literal>*2+4×+6+344=-4</emma:literal>
                </emma:interpretation>
              </emma:one-of>
            </emma:emma>
          </inkml:annotationXML>
          <inkml:trace contextRef="#ctx0" brushRef="#br0">848-511 169,'0'0'46,"40"-28"-6,-15 12-40,15 0 0,6 4 0,2 2 0,5 10 0,-9 0 0,-6 10 0,-6 10 0,-15 8 0,-17 7 0,-7 12 0,-13 3 0,-16 10 0,0 0 0,-5 0 0,-5-2 0,8-4 0,8-9 0,11-8 0,12-11 0,7-26 0,24 24 0,8-24 0,9-7 0,7-3 0,8-5 0,4 8 0,-5-4-6,5 11-29,-12 0-8,-2 0-3,-9 11-1,-4-4 1</inkml:trace>
          <inkml:trace contextRef="#ctx0" brushRef="#br0" timeOffset="249.9959">1550 132 186,'0'23'45,"12"10"-21,-12 3-24,11 5 0,-5 6 0,-6 1 0,11-7 0,-11 2 0,0 5 0,-7-20-23,7 4-16,0-32-6,-9 26-1,9-26 0,0 0-2</inkml:trace>
          <inkml:trace contextRef="#ctx0" brushRef="#br0" timeOffset="484.3705">1310 409 180,'24'-21'47,"1"21"-19,2-10-28,13 0 0,4-1 0,9-2 0,-2 1 0,1-3 0,-1 7-28,-7-4-13,-3 0-3,-2 1-2,-6-4 0,-2 3-1</inkml:trace>
          <inkml:trace contextRef="#ctx0" brushRef="#br0" timeOffset="796.8557">2187-131 193,'19'-28'46,"-19"28"-30,0 0-16,14 31 0,-14-6 0,-10 7 0,-1 4 0,-2 3 0,-1 2 0,2-6 0,4 6 0,8-13 0,0-3 0,17-2 0,5-11 0,5-4 0,11-8 0,4 0 0,5 0 0,-1 0 0,3 0-5,-11-9-28,5 0-9,-6-7-3,-3-1 0,-3-3-1,0-9 8</inkml:trace>
          <inkml:trace contextRef="#ctx0" brushRef="#br0" timeOffset="1034.2508">2790-478 164,'-24'37'45,"9"11"-3,7 22-38,-11 14-4,-2 17 0,4 10 0,-5 6 0,0-3 0,3-9 0,0-5 0,4-22 0,6-12 0,-4-24-19,13-24-18,0-18-5,0 0-3,25-33 0,-3-3 0</inkml:trace>
          <inkml:trace contextRef="#ctx0" brushRef="#br0" timeOffset="1261.9178">2895 45 142,'23'0'45,"10"12"0,-1 4-22,14 18-23,4 10 0,6 5 0,6 7 0,1-3 0,-2 6 0,-2 1 0,-10-11 0,-1-6 0,-9-6 0,-15-14 0,2-2-24,-26-21-16,24 0-5,-24 0-1,13-40 0,-13 8 0</inkml:trace>
          <inkml:trace contextRef="#ctx0" brushRef="#br0" timeOffset="1496.2767">3579 30 152,'-39'0'46,"15"19"-1,-8 10-33,1 10-12,-8 18 0,-4 2 0,-3 1 0,-2 7 0,-1-10 0,2-5 0,5-8 0,6-13 0,19-7-12,17-24-20,0 0-8,0 0-4,34-29 0,9-6-1,11-8 8</inkml:trace>
          <inkml:trace contextRef="#ctx0" brushRef="#br0" timeOffset="-437.488">657-3 165,'-34'-9'47,"8"30"-4,-16 11-43,-1 16 0,-6 12 0,-6 13 0,-7 7 0,3 6 0,-5-5 0,5-6 0,4-9 0,7-12 0,12-10 0,7-16 0,29-28 0,0 0-18,0 0-16,29-54-7,11 10-5,7-14 1,11-5 0</inkml:trace>
          <inkml:trace contextRef="#ctx0" brushRef="#br0" timeOffset="-718.7254">85-14 145,'0'0'45,"21"0"0,-3 16-25,5 4-20,7 14 0,6 7 0,14 3 0,-2 15 0,3 6 0,3 3 0,1 0 0,-5 0 0,-3-7 0,-6-11 0,-5-2 0,-8-12 0,-11-12-8,5-4-23,-22-20-10,0 0-5,19 0 0,-19 0-1,-5-36 12</inkml:trace>
          <inkml:trace contextRef="#ctx0" brushRef="#br0" timeOffset="1911.1979">3880 341 154,'0'0'45,"0"0"0,32-9-34,11 9-11,5 0 0,8 0 0,2 0 0,0-10 0,1 10 0,-7-20-8,3 10-28,-12-6-8,-2-3-1,-5-12-1,0 2 1</inkml:trace>
          <inkml:trace contextRef="#ctx0" brushRef="#br0" timeOffset="1715.0216">4011-90 167,'28'19'44,"-18"8"-3,0 22-38,-10 19-3,-5 5 0,-2 7 0,-1 3 0,1-4 0,7-13 0,-9-7 0,3-15-2,14-13-29,-8-31-9,0 0-5,0 0 0,22-31 0,-22-1 0</inkml:trace>
          <inkml:trace contextRef="#ctx0" brushRef="#br0" timeOffset="2305.685">4888-342 177,'0'35'46,"0"6"-14,-14 12-32,4 13 0,-4 19 0,-1 8 0,1 8 0,4 0 0,3-1 0,7-13 0,15-11 0,11-11 0,13-21 0,16-21 0,8-15 0,4-16 0,3-14 0,-4-12 0,-6-13 0,-12-2 0,-14-1 0,-17 2 0,-17 11 0,0 13 0,-27 9 0,-9 22 0,2 19 0,-7 7 0,3 16 0,4 2 0,3 0 0,11-8 0,20 7 0,-5-19-25,15-10-16,12-8-5,9-13 0,5-8-1,8-13 1</inkml:trace>
          <inkml:trace contextRef="#ctx0" brushRef="#br0" timeOffset="2555.6805">6040-12 163,'14'43'46,"-7"6"-2,1 20-42,-8-1-2,0 7 0,0 1 0,0-7 0,7-6 0,-7-16 0,0-6 0,0-19-5,0-22-31,0 0-7,0 0-2,0-33 0,-18 1 1</inkml:trace>
          <inkml:trace contextRef="#ctx0" brushRef="#br0" timeOffset="2711.9272">5904 352 169,'46'0'45,"17"0"-4,4 0-41,10-8 0,-1 8 0,0-19 0,2 12-34,-10-2-12,-8-3-1,-15 0-1,-15-1-1</inkml:trace>
          <inkml:trace contextRef="#ctx0" brushRef="#br0" timeOffset="3381.8166">6806-408 175,'29'-16'46,"12"9"-12,0-13-34,13 20 0,1-2 0,1 4 0,-10 15 0,-6 7 0,-20 10 0,-20 10 0,-17 13 0,-15 3 0,-18 5 0,-10-3 0,-3-5 0,-2-5 0,7-9 0,9-10 0,14-13 0,35-20 0,-17 21 0,17-21 0,53 11 0,-3-5 0,10 5 0,1 6 0,-1 9 0,-11 12 0,-9 0 0,-18 10 0,-22-3 0,-14 5 0,-18-9 0,-11-1 0,-10-12 0,-3-12 0,1 3 0,-1-19 0,16-10-23,1-5-20,15-2-3,9-9 0,15-7-1,12-1 0</inkml:trace>
          <inkml:trace contextRef="#ctx0" brushRef="#br0" timeOffset="3631.804">7359-150 170,'26'28'46,"-1"6"-7,20 25-39,-1 1 0,7 14 0,7 2 0,4 2 0,-2-2 0,1-10 0,-5-3 0,-6-14 0,-4-9 0,-20-15-20,-2-10-24,-24-15-1,27-8-1,-27 8-1,0-46 1</inkml:trace>
          <inkml:trace contextRef="#ctx0" brushRef="#br0" timeOffset="3860.337">7873-74 205,'-31'39'46,"-1"18"-42,-13 11-4,-2 3 0,-5 1 0,3 4 0,-1-7 0,4-10 0,12-4 0,2-22 0,16-11-38,16-22-7,0 0 0,21-8-1,11-12-1</inkml:trace>
          <inkml:trace contextRef="#ctx0" brushRef="#br0" timeOffset="4100.3076">8348 73 169,'34'0'46,"2"-9"-6,6 9-40,-1 0 0,6 0 0,-1 0 0,-4-7 0,-1 7 0,-5 0 0,-10 0 0,-26 0 0,19 7-10,-19-7-31,-21 16-3,-3-1-1,-5-3-1,-10 6 0</inkml:trace>
          <inkml:trace contextRef="#ctx0" brushRef="#br0" timeOffset="4303.4264">8382 357 186,'20'0'45,"9"9"-21,6-15-24,6 6 0,8-12 0,6 5 0,-4-1 0,-8-7 0,-1 15-16,-11-9-29,-7 9 0,-24 0-1,33-9-1,-33 9 0</inkml:trace>
          <inkml:trace contextRef="#ctx0" brushRef="#br0" timeOffset="4537.8041">9352 141 206,'39'0'46,"11"0"-43,-4 0-3,12 0 0,2 0 0,-7 0 0,-5 8 0,-13-16 0,-4 8-20,-31 0-23,26 0-2,-26 0-1,0 0-1,0-20 1</inkml:trace>
          <inkml:trace contextRef="#ctx0" brushRef="#br0" timeOffset="4872.5913">10020-218 171,'0'0'46,"34"5"-8,-34-5-38,20 34 0,-20 3 0,0 2 0,-13 9 0,-1 4 0,-6 4 0,-4-4 0,3-8 0,4 0 0,9-11 0,8-3 0,17-10 0,7-6 0,15-4 0,9-3 0,6-2 0,11-5 0,2 0 0,-1 0 0,-4 0 0,-7-10 0,-1 1-2,-14-3-37,-6-5-4,-12-6-3,-2-9 0,-8-6 0</inkml:trace>
          <inkml:trace contextRef="#ctx0" brushRef="#br0" timeOffset="5122.5791">10684-638 174,'-25'60'46,"9"1"-11,6 37-35,-11 19 0,1 10 0,-1 13 0,3 2 0,-3 0 0,9 2 0,-3-20 0,6-18 0,-1-21 0,10-18 0,0-9 0,-10-23-33,1-11-12,9-24-2,-29 17-2,10-17-1</inkml:trace>
        </inkml:traceGroup>
      </inkml:traceGroup>
    </inkml:traceGroup>
    <inkml:traceGroup>
      <inkml:annotationXML>
        <emma:emma xmlns:emma="http://www.w3.org/2003/04/emma" version="1.0">
          <emma:interpretation id="{A17F63A2-7932-445A-8FA3-96E50B0F1FBF}" emma:medium="tactile" emma:mode="ink">
            <msink:context xmlns:msink="http://schemas.microsoft.com/ink/2010/main" type="paragraph" rotatedBoundingBox="15536,6044 23952,6166 23932,7513 15516,739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6D9ADB2-BF7E-4DA2-AF7D-2D6572D8302C}" emma:medium="tactile" emma:mode="ink">
              <msink:context xmlns:msink="http://schemas.microsoft.com/ink/2010/main" type="line" rotatedBoundingBox="15536,6044 23952,6166 23932,7513 15516,7390"/>
            </emma:interpretation>
          </emma:emma>
        </inkml:annotationXML>
        <inkml:traceGroup>
          <inkml:annotationXML>
            <emma:emma xmlns:emma="http://www.w3.org/2003/04/emma" version="1.0">
              <emma:interpretation id="{8D1A37F5-FDB5-465F-933A-9F031E30F19B}" emma:medium="tactile" emma:mode="ink">
                <msink:context xmlns:msink="http://schemas.microsoft.com/ink/2010/main" type="inkWord" rotatedBoundingBox="15536,6044 23952,6166 23932,7513 15516,7390"/>
              </emma:interpretation>
              <emma:one-of disjunction-type="recognition" id="oneOf1">
                <emma:interpretation id="interp5" emma:lang="en-US" emma:confidence="0">
                  <emma:literal>12+7×+10=0</emma:literal>
                </emma:interpretation>
                <emma:interpretation id="interp6" emma:lang="en-US" emma:confidence="0">
                  <emma:literal>x 2+7×+10=0</emma:literal>
                </emma:interpretation>
                <emma:interpretation id="interp7" emma:lang="en-US" emma:confidence="0">
                  <emma:literal>X 2+7×+10=0</emma:literal>
                </emma:interpretation>
                <emma:interpretation id="interp8" emma:lang="en-US" emma:confidence="0">
                  <emma:literal>x'+7x+10=0</emma:literal>
                </emma:interpretation>
                <emma:interpretation id="interp9" emma:lang="en-US" emma:confidence="0">
                  <emma:literal>t 2+7×+10=0</emma:literal>
                </emma:interpretation>
              </emma:one-of>
            </emma:emma>
          </inkml:annotationXML>
          <inkml:trace contextRef="#ctx0" brushRef="#br0" timeOffset="5903.8089">2179 1702 147,'0'-32'45,"0"32"-3,0 0-21,24-11-21,-2 26 0,7 6 0,7 17 0,5 12 0,10 14 0,4 9 0,5 13 0,4 0 0,3 5 0,-2-7 0,-7-8 0,0-16 0,-7-8 0,-11-20-6,-6-5-23,-12-15-12,-22-12-4,19 0-1,-19 0 0,-9-48 5</inkml:trace>
          <inkml:trace contextRef="#ctx0" brushRef="#br0" timeOffset="6169.4366">2884 1685 147,'-20'-10'47,"-4"10"-2,-12 20-29,0 5-16,-8 25 0,-7 7 0,-4 13 0,-2 6 0,1 0 0,0 0 0,6-5 0,6-16 0,10-7 0,10-20 0,15-3-9,9-25-16,0 0-11,16-33-7,9 0-1,4-4 0,7-16-1</inkml:trace>
          <inkml:trace contextRef="#ctx0" brushRef="#br0" timeOffset="6575.6691">3123 1205 178,'33'-8'44,"-1"-4"-11,16 12-33,-2 0 0,2 0 0,-4 11 0,-4 10 0,-11 6 0,-12 9 0,-17 7 0,-22 6 0,-11 4 0,-8 2 0,-8-2 0,-6-5 0,2-6 0,9-13 0,8-6 0,15-3 0,21-20 0,0 0 0,21 7 0,15-10 0,11-11 0,8 4 0,3-5 0,7 2 0,-3 13 0,-11-15-23,3 15-18,-6-6-4,-7 6-1,-5 0-1,-9 9 0</inkml:trace>
          <inkml:trace contextRef="#ctx0" brushRef="#br0" timeOffset="7218.5552">3803 2075 146,'0'0'47,"21"-20"-2,13 20-28,12 0-17,2 0 0,6-6 0,3-4 0,9 10-7,-11-7-26,1-2-10,-6 1-1,-2-3-1,-6-6-2,-6 0 12</inkml:trace>
          <inkml:trace contextRef="#ctx0" brushRef="#br0" timeOffset="7002.3791">4059 1776 160,'0'0'45,"-12"28"-2,12 11-36,0 6-7,0 14 0,-6 5 0,6 7 0,0-5 0,0-4 0,-7-11 0,7-5 0,12-11-2,-12-35-27,8 28-11,-8-28-6,0 0 0,17-27-1,-17 4 3</inkml:trace>
          <inkml:trace contextRef="#ctx0" brushRef="#br0" timeOffset="7562.306">4664 1543 173,'31'-19'46,"10"3"-10,1-2-36,11 3 0,4 2 0,1-1 0,-2 6 0,-6 8 0,-9 0 0,-7 8 0,-10 11 0,-11 6 0,-13 21 0,0 8 0,-13 14 0,-8 22 0,-6 6 0,-6 5 0,-1 1 0,2-3 0,3-8 0,5-15 0,7-6 0,6-28-31,11-19-11,0-23-3,28 0 0,-8-15-2,6-18 3</inkml:trace>
          <inkml:trace contextRef="#ctx0" brushRef="#br0" timeOffset="7812.3001">5361 1795 187,'27'26'45,"12"17"-22,2 5-23,16 2 0,4 9 0,2 2 0,2-3 0,-2 1 0,-5-7 0,-5-11 0,-6-9 0,-13-13 0,-4 0-13,-30-19-22,31 0-8,-31 0-3,17-36 0,-17 2 0</inkml:trace>
          <inkml:trace contextRef="#ctx0" brushRef="#br0" timeOffset="8039.7917">6040 1728 166,'-27'15'46,"-4"12"-3,-15 14-43,-3 15 0,-4 8 0,-5 11 0,-2 1 0,2-1 0,2 1 0,1-10 0,9-13 0,3-18-18,17-11-28,26-24-1,0 0-1,0 0-1,9-24 3</inkml:trace>
          <inkml:trace contextRef="#ctx0" brushRef="#br0" timeOffset="8793.5305">6502 2083 149,'0'0'46,"0"0"0,41-12-32,-2 4-14,10 0 0,6 2 0,6 6 0,3-13 0,-5 4 0,1-3 0,-5 12-13,-16 0-27,-5-9-7,-6 9 1,-1-10-1,-7 10-2</inkml:trace>
          <inkml:trace contextRef="#ctx0" brushRef="#br0" timeOffset="8564.8532">6759 1670 167,'23'25'46,"-23"3"-4,6 20-42,-6 18 0,-6 4 0,-3 10 0,2-4 0,0 1 0,7-7 0,-5-13 0,5-13 0,0-12-26,0-32-14,5 24-6,-5-24-1,7-30 1,-7 8-2</inkml:trace>
          <inkml:trace contextRef="#ctx0" brushRef="#br0" timeOffset="9178.0403">7759 1594 148,'0'17'46,"0"16"-2,0 18-27,-9 9-17,-3 16 0,0 7 0,0 2 0,2-1 0,0-4 0,1-12 0,9-18 0,0-7-9,0-43-26,9 19-8,-9-19-2,29-34 0,-5-8-1</inkml:trace>
          <inkml:trace contextRef="#ctx0" brushRef="#br0" timeOffset="9521.7817">8151 1647 168,'-25'53'45,"1"17"-3,-10 7-42,11 15 0,6 1 0,17 0 0,0-8 0,24-12 0,9-21 0,16-19 0,9-22 0,9-22 0,0-20 0,-4-12 0,-9-20 0,-7-11 0,-20-8 0,-13 2 0,-14-2 0,-21 6 0,-11 9 0,-8 17 0,-2 9 0,-3 14 0,11 19 0,-7 8-24,21 0-7,20 0-7,-12 26-5,12-26-2,34 30-1,-4-14 19</inkml:trace>
          <inkml:trace contextRef="#ctx0" brushRef="#br0" timeOffset="9740.5274">8968 1839 164,'39'0'47,"12"0"-3,-5-3-44,12 3 0,6 0 0,4-10 0,-8 10 0,-7-7 0,-4 14-10,-25-7-28,-5 5-7,-19-5-1,-19 16 0,-13 1 0</inkml:trace>
          <inkml:trace contextRef="#ctx0" brushRef="#br0" timeOffset="9933.2903">8992 2115 160,'47'8'46,"6"-8"-1,23 0-41,-1 0-4,2-8 0,-2 8 0,-5-16-6,0 9-30,-12-3-8,-5 3-1,-12-10 0,-2 3-2</inkml:trace>
          <inkml:trace contextRef="#ctx0" brushRef="#br0" timeOffset="10261.4064">10308 1670 172,'-34'42'46,"-10"9"-9,10 17-37,-2 14 0,3 1 0,16 3 0,17-5 0,12-5 0,16-16 0,18-22 0,13-13 0,5-25 0,4-19 0,-3-17 0,-10-20 0,-13-19 0,-11-9 0,-19-2 0,-19-6 0,-17 9 0,-17 7 0,-12 13 0,-17 6 0,4 29-38,-13 13-6,-1 15-2,-9 7 0,4 13-3</inkml:trace>
        </inkml:traceGroup>
      </inkml:traceGroup>
    </inkml:traceGroup>
    <inkml:traceGroup>
      <inkml:annotationXML>
        <emma:emma xmlns:emma="http://www.w3.org/2003/04/emma" version="1.0">
          <emma:interpretation id="{D9DD07D2-73F0-4253-AAC2-F69226EC07D9}" emma:medium="tactile" emma:mode="ink">
            <msink:context xmlns:msink="http://schemas.microsoft.com/ink/2010/main" type="paragraph" rotatedBoundingBox="15141,7947 24112,7616 24180,9453 15209,978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CD9E7AA-A0C9-4BF1-9168-598E6A365195}" emma:medium="tactile" emma:mode="ink">
              <msink:context xmlns:msink="http://schemas.microsoft.com/ink/2010/main" type="line" rotatedBoundingBox="15141,7947 24112,7616 24180,9453 15209,9784"/>
            </emma:interpretation>
          </emma:emma>
        </inkml:annotationXML>
        <inkml:traceGroup>
          <inkml:annotationXML>
            <emma:emma xmlns:emma="http://www.w3.org/2003/04/emma" version="1.0">
              <emma:interpretation id="{1B582FF3-8437-43DB-869A-DF880047E0D8}" emma:medium="tactile" emma:mode="ink">
                <msink:context xmlns:msink="http://schemas.microsoft.com/ink/2010/main" type="inkWord" rotatedBoundingBox="15141,7947 18191,7834 18252,9495 15202,9608"/>
              </emma:interpretation>
              <emma:one-of disjunction-type="recognition" id="oneOf2">
                <emma:interpretation id="interp10" emma:lang="en-US" emma:confidence="0">
                  <emma:literal>(2+2)</emma:literal>
                </emma:interpretation>
                <emma:interpretation id="interp11" emma:lang="en-US" emma:confidence="0">
                  <emma:literal>(212)</emma:literal>
                </emma:interpretation>
                <emma:interpretation id="interp12" emma:lang="en-US" emma:confidence="0">
                  <emma:literal>(2+2</emma:literal>
                </emma:interpretation>
                <emma:interpretation id="interp13" emma:lang="en-US" emma:confidence="0">
                  <emma:literal>(2+12)</emma:literal>
                </emma:interpretation>
                <emma:interpretation id="interp14" emma:lang="en-US" emma:confidence="0">
                  <emma:literal>(2+22)</emma:literal>
                </emma:interpretation>
              </emma:one-of>
            </emma:emma>
          </inkml:annotationXML>
          <inkml:trace contextRef="#ctx0" brushRef="#br0" timeOffset="10792.6358">2350 3052 146,'0'0'44,"-31"0"-7,-5 39-16,-7 16-14,-10 31-7,-6 13 0,-6 25 0,-5 11 0,8 10 0,13 1 0,11-2 0,26-4 0,24-12 0,27-19 0,30-16 0,23-17 0,24-15-26,2-20-13,20-14-5,6-21 0,-1-22-3,2-10 1</inkml:trace>
          <inkml:trace contextRef="#ctx0" brushRef="#br0" timeOffset="11058.2548">4401 3102 148,'61'9'45,"9"24"-1,-10 12-26,7 28-18,-2 19 0,-6 11 0,-12 18 0,-18 5 0,-14 9 0,-22-1 0,-13-10 0,-11-12 0,-3-4-12,-14-23-23,7-19-11,7-28 1,6-23-1,28-15-1</inkml:trace>
          <inkml:trace contextRef="#ctx0" brushRef="#br0" timeOffset="13147.2867">2604 3905 171,'21'-16'44,"-21"16"-9,30 15-30,-6 19-5,10 14 0,6 7 0,6 13 0,7 8 0,7 0 0,-1-1 0,-2-9 0,-1 0-7,-17-28-21,1-8-14,-10-18-2,-9-12-2,-21 0 0,24-42 5</inkml:trace>
          <inkml:trace contextRef="#ctx0" brushRef="#br0" timeOffset="13352.3572">3120 3821 169,'-48'41'46,"-1"26"-6,-11 9-40,-2 3 0,8 6 0,4-3 0,13-8 0,6-22-8,22-8-22,9-13-13,0-31 0,48 0-3,7-17 0,15-14 8</inkml:trace>
          <inkml:trace contextRef="#ctx0" brushRef="#br0" timeOffset="26241.1773">3417 4226 150,'0'0'46,"41"-8"-4,0 8-25,7-9-17,5 9 0,3-8 0,1-1 0,-8 2 0,-3 3 0,-3 4-20,-19 0-15,-24 0-10,29-6-1,-29 6 0,0 0-1</inkml:trace>
          <inkml:trace contextRef="#ctx0" brushRef="#br0" timeOffset="25991.1924">3656 3826 125,'12'-21'45,"-12"21"-1,22 0-17,-22 0-15,16 24-10,-6 3-2,-1 14 0,-9 9 0,6 9 0,-6 8-2,0 1 2,0-2 0,-6-5 0,6-4 0,-11-21 0,11-4 0,0-32-16,-7 20-16,7-20-9,0-16-4,0-5-1,0-5 0,0 2 20</inkml:trace>
          <inkml:trace contextRef="#ctx0" brushRef="#br0" timeOffset="26741.1721">4215 3778 135,'19'-16'45,"3"0"-4,-22 16-15,46-26-18,-19 16-8,2 10 0,-3 0 0,-2 10 0,-4 7 0,-6 8 0,-7 7 0,-7 12 0,-16 5 0,-8 9 0,-5 3 0,-6 7 0,0-5 0,3-7 0,3-4 0,10-12 0,7-14 0,12-26 0,16 25 0,11-25 0,5-15 0,8 3 0,9-4 0,1-3 0,4 2 0,-4 1 0,-2 8 0,-7-2-3,-4 10-30,-13 0-12,-24 0-1,21 12-2,-21-12 0</inkml:trace>
        </inkml:traceGroup>
        <inkml:traceGroup>
          <inkml:annotationXML>
            <emma:emma xmlns:emma="http://www.w3.org/2003/04/emma" version="1.0">
              <emma:interpretation id="{EEEE17C2-F303-4708-A25F-ECBAA06252E7}" emma:medium="tactile" emma:mode="ink">
                <msink:context xmlns:msink="http://schemas.microsoft.com/ink/2010/main" type="inkWord" rotatedBoundingBox="18604,7885 22076,7756 22141,9528 18670,9657"/>
              </emma:interpretation>
              <emma:one-of disjunction-type="recognition" id="oneOf3">
                <emma:interpretation id="interp15" emma:lang="en-US" emma:confidence="0">
                  <emma:literal>Cts,</emma:literal>
                </emma:interpretation>
                <emma:interpretation id="interp16" emma:lang="en-US" emma:confidence="0">
                  <emma:literal>(4x5)</emma:literal>
                </emma:interpretation>
                <emma:interpretation id="interp17" emma:lang="en-US" emma:confidence="0">
                  <emma:literal>(Txt)</emma:literal>
                </emma:interpretation>
                <emma:interpretation id="interp18" emma:lang="en-US" emma:confidence="0">
                  <emma:literal>(4X5)</emma:literal>
                </emma:interpretation>
                <emma:interpretation id="interp19" emma:lang="en-US" emma:confidence="0">
                  <emma:literal>ct.*</emma:literal>
                </emma:interpretation>
              </emma:one-of>
            </emma:emma>
          </inkml:annotationXML>
          <inkml:trace contextRef="#ctx0" brushRef="#br0" timeOffset="14742.9293">8503 3558 128,'22'-7'45,"-22"7"-10,26-9-6,-26 9-11,0 0-18,0 0 0,-32 11 0,6 1 0,-12 1 0,-3 2 0,-8 1 0,-1 1 0,-6 7 0,1-4 0,4 2 0,8-4 0,2 1 0,9-2 0,5-1 0,27-16 0,-35 23 0,35-23 0,-22 25 0,22-25 0,-19 19 0,19-19 0,-13 25 0,13-25 0,0 0 0,0 27 0,0-27 0,27 8 0,-8-8 0,10 0 0,9 0 0,9 8 0,13-1 0,3 10 0,-3 0 0,2 18 0,-8 4 0,-8 7 0,-17 5 0,-17 4 0,-12 4 0,-29-13 0,-10 6 0,-12-19 0,-11 0 0,-4-16 0,-6-3 0,2-7 0,-7-14-21,17 7-14,-3-14-9,10 11 0,4 3-3,3-9 0</inkml:trace>
          <inkml:trace contextRef="#ctx0" brushRef="#br0" timeOffset="11620.7491">7936 2910 161,'92'8'46,"9"27"-2,-5 14-40,6 19-4,-1 24 0,-10 15 0,-8 14 0,-14 14 0,-18 9 0,-19 0 0,-20-4 0,-12-4 0,-24-7 0,-5-11 0,-10-16-32,-14-17-11,-2-19-3,4-17-1,-4-22-1</inkml:trace>
          <inkml:trace contextRef="#ctx0" brushRef="#br0" timeOffset="11355.135">5863 3154 159,'-46'44'47,"-12"32"-1,-19 15-43,-3 21-3,3 27 0,3 7 0,11 7 0,15-2 0,17-4 0,26-15 0,22-8 0,19-22 0,22-26 0,16-18 0,23-23-17,6-18-19,11-17-8,11-28-1,1-13 0,2-10-2</inkml:trace>
          <inkml:trace contextRef="#ctx0" brushRef="#br0" timeOffset="13789.835">6063 3877 113,'-7'-23'44,"7"23"-1,0 0-11,32 35-11,-1 5-19,8 9-2,11 2 0,3 8 0,5 2 0,-2-3 0,-1-5 0,-7-11 0,-11-8-7,-13-17-22,-3 0-10,-21-17-6,24 0-1,-24 0 0,0-44 4</inkml:trace>
          <inkml:trace contextRef="#ctx0" brushRef="#br0" timeOffset="13977.3284">6565 3826 160,'-45'8'46,"16"27"0,-17 11-43,0 19-3,-2 4 0,0 7 0,1-8 0,-1 5 0,9-13 0,3-25-26,17-9-15,19-26-3,0 0-1,34-23-1,9-15-1</inkml:trace>
          <inkml:trace contextRef="#ctx0" brushRef="#br0" timeOffset="15907.8648">6759 3737 102,'0'0'44,"31"-8"-2,-10 25-9,-13 0-13,8 25-6,-10 9-14,0 14 0,-6 9 0,0 2 0,0 2 0,0-4 0,0-12 0,0-14 0,0-11-6,0-37-22,12 27-12,-12-27-6,0 0 0,10-44-1,-10 17 6</inkml:trace>
          <inkml:trace contextRef="#ctx0" brushRef="#br0" timeOffset="16142.2345">6677 4101 156,'0'0'46,"0"0"-2,35 24-35,0-24-9,12 0 0,6 0 0,8 0 0,1-9 0,-4 2 0,-9-13-13,2 12-24,-15 0-9,-7 1 0,-29 7-1,24 0 0</inkml:trace>
        </inkml:traceGroup>
        <inkml:traceGroup>
          <inkml:annotationXML>
            <emma:emma xmlns:emma="http://www.w3.org/2003/04/emma" version="1.0">
              <emma:interpretation id="{694464C1-D9A6-45AF-B509-7F0EA5AB798D}" emma:medium="tactile" emma:mode="ink">
                <msink:context xmlns:msink="http://schemas.microsoft.com/ink/2010/main" type="inkWord" rotatedBoundingBox="22352,8556 23067,8530 23076,8780 22362,8807"/>
              </emma:interpretation>
              <emma:one-of disjunction-type="recognition" id="oneOf4">
                <emma:interpretation id="interp20" emma:lang="en-US" emma:confidence="1">
                  <emma:literal>=</emma:literal>
                </emma:interpretation>
                <emma:interpretation id="interp21" emma:lang="en-US" emma:confidence="0">
                  <emma:literal>[</emma:literal>
                </emma:interpretation>
                <emma:interpretation id="interp22" emma:lang="en-US" emma:confidence="0">
                  <emma:literal>z</emma:literal>
                </emma:interpretation>
                <emma:interpretation id="interp23" emma:lang="en-US" emma:confidence="0">
                  <emma:literal>F</emma:literal>
                </emma:interpretation>
                <emma:interpretation id="interp24" emma:lang="en-US" emma:confidence="0">
                  <emma:literal>I</emma:literal>
                </emma:interpretation>
              </emma:one-of>
            </emma:emma>
          </inkml:annotationXML>
          <inkml:trace contextRef="#ctx0" brushRef="#br0" timeOffset="12114.084">9004 3709 183,'51'-15'46,"22"7"-20,11-3-26,3 11 0,7-9 0,-7 9 0,-5 0 0,-20 9-11,-10 8-24,-26-5-7,-26-12 0,9 38-5,-9-38 0</inkml:trace>
          <inkml:trace contextRef="#ctx0" brushRef="#br0" timeOffset="12301.5849">9284 3921 152,'0'0'47,"34"-19"-2,-9 4-34,15 9-11,8 6 0,-6-15-11,15 15-24,-6 5-8,0 5-2,-5-10-1,2 0-1</inkml:trace>
        </inkml:traceGroup>
        <inkml:traceGroup>
          <inkml:annotationXML>
            <emma:emma xmlns:emma="http://www.w3.org/2003/04/emma" version="1.0">
              <emma:interpretation id="{33C2FBE7-CF91-40BF-8E3E-369A627D5045}" emma:medium="tactile" emma:mode="ink">
                <msink:context xmlns:msink="http://schemas.microsoft.com/ink/2010/main" type="inkWord" rotatedBoundingBox="23638,8383 24140,8364 24167,9095 23665,9113"/>
              </emma:interpretation>
              <emma:one-of disjunction-type="recognition" id="oneOf5">
                <emma:interpretation id="interp25" emma:lang="en-US" emma:confidence="1">
                  <emma:literal>0</emma:literal>
                </emma:interpretation>
                <emma:interpretation id="interp26" emma:lang="en-US" emma:confidence="0">
                  <emma:literal>o</emma:literal>
                </emma:interpretation>
                <emma:interpretation id="interp27" emma:lang="en-US" emma:confidence="0">
                  <emma:literal>O</emma:literal>
                </emma:interpretation>
                <emma:interpretation id="interp28" emma:lang="en-US" emma:confidence="0">
                  <emma:literal>D</emma:literal>
                </emma:interpretation>
                <emma:interpretation id="interp29" emma:lang="en-US" emma:confidence="0">
                  <emma:literal>•</emma:literal>
                </emma:interpretation>
              </emma:one-of>
            </emma:emma>
          </inkml:annotationXML>
          <inkml:trace contextRef="#ctx0" brushRef="#br0" timeOffset="12592.7191">10430 3502 174,'0'16'46,"-11"24"-11,-18 18-35,4 8 0,-1 20 0,6 0 0,9 7 0,11-6 0,17-7 0,19-19 0,9-18 0,15-29 0,6-28 0,6-23 0,-7-19 0,-9-15 0,-11-13 0,-20-5 0,-18 5 0,-24 5-12,-14 14-25,-27 13-7,-19 19-4,-20 15 0,-12 10-1</inkml:trace>
        </inkml:traceGroup>
      </inkml:traceGroup>
    </inkml:traceGroup>
    <inkml:traceGroup>
      <inkml:annotationXML>
        <emma:emma xmlns:emma="http://www.w3.org/2003/04/emma" version="1.0">
          <emma:interpretation id="{E22AB166-7EF9-4563-9890-AA83DAC601F3}" emma:medium="tactile" emma:mode="ink">
            <msink:context xmlns:msink="http://schemas.microsoft.com/ink/2010/main" type="paragraph" rotatedBoundingBox="16664,10282 22843,10069 22884,11260 16705,1147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539FD6C-297A-47E5-96D1-6EE0C7040E90}" emma:medium="tactile" emma:mode="ink">
              <msink:context xmlns:msink="http://schemas.microsoft.com/ink/2010/main" type="line" rotatedBoundingBox="16664,10282 22843,10069 22884,11260 16705,11473">
                <msink:destinationLink direction="with" ref="{F2736446-8A7B-4026-A3F2-F96796227C7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6B7AA1A-BFF1-493C-9DD1-2A08BF91C61B}" emma:medium="tactile" emma:mode="ink">
                <msink:context xmlns:msink="http://schemas.microsoft.com/ink/2010/main" type="inkWord" rotatedBoundingBox="16664,10282 22843,10069 22884,11260 16705,11473"/>
              </emma:interpretation>
              <emma:one-of disjunction-type="recognition" id="oneOf6">
                <emma:interpretation id="interp30" emma:lang="en-US" emma:confidence="0">
                  <emma:literal>X=2,-5</emma:literal>
                </emma:interpretation>
                <emma:interpretation id="interp31" emma:lang="en-US" emma:confidence="0">
                  <emma:literal>X=2,_5</emma:literal>
                </emma:interpretation>
                <emma:interpretation id="interp32" emma:lang="en-US" emma:confidence="0">
                  <emma:literal>X=2,.5</emma:literal>
                </emma:interpretation>
                <emma:interpretation id="interp33" emma:lang="en-US" emma:confidence="0">
                  <emma:literal>X=2,=5</emma:literal>
                </emma:interpretation>
                <emma:interpretation id="interp34" emma:lang="en-US" emma:confidence="0">
                  <emma:literal>X=2,~5</emma:literal>
                </emma:interpretation>
              </emma:one-of>
            </emma:emma>
          </inkml:annotationXML>
          <inkml:trace contextRef="#ctx0" brushRef="#br0" timeOffset="17508.4307">3316 5449 150,'29'17'45,"7"16"1,4 4-32,7 22-14,10 7 0,6 9 0,0-4 0,0 1 0,-5-4 0,-1-7 0,-6-9 0,-12-16-29,1-14-14,-8-13 0,-5-9-3,-3-16 0,0-11 0</inkml:trace>
          <inkml:trace contextRef="#ctx0" brushRef="#br0" timeOffset="17742.7977">4046 5381 172,'-53'42'46,"5"17"-9,-15 7-37,1 14 0,2-4 0,-1 5 0,3-5 0,3-14 0,2-5 0,11-14 0,9-15 0,9-12 0,24-16-17,0 0-18,22-20-7,7-4-3,18-8 0,6-3-1</inkml:trace>
          <inkml:trace contextRef="#ctx0" brushRef="#br0" timeOffset="17945.9208">4423 5628 150,'41'-12'43,"3"12"2,-4-13-28,4 13-17,4-3 0,0 3 0,-2 0 0,-14 0-10,8 0-24,-11 0-10,-9 0-1,-20 0 1,0 0-1</inkml:trace>
          <inkml:trace contextRef="#ctx0" brushRef="#br0" timeOffset="18164.6718">4508 5798 188,'30'0'46,"12"0"-25,3 0-21,1 0 0,7 0 0,-4 0 0,-3 0 0,-10 0-15,2 0-25,-9 0-5,0 0-2,-2 0 1,-1-10-1</inkml:trace>
          <inkml:trace contextRef="#ctx0" brushRef="#br0" timeOffset="18414.6958">5450 5823 158,'27'-3'45,"9"3"1,-2-17-40,-2 10-6,13-1 0,-4 8 0,1 0-6,-11 0-31,0-8-8,-5 8-1,-4-8-1,0 4-1</inkml:trace>
          <inkml:trace contextRef="#ctx0" brushRef="#br0" timeOffset="18805.2823">6233 5457 179,'47'-8'46,"0"2"-16,13 6-30,-7 0 0,2 14 0,-11 5 0,-11 5 0,-16 8 0,-17 6 0,-16 10 0,-16 10 0,-13-7 0,-6 9 0,-5 0 0,-4-1 0,9-6 0,10-5 0,14-15 0,16-9 0,11-24 0,24 20 0,14-20 0,4-4 0,11-8 0,4 4 0,-1-1 0,-1 5 0,3 4-4,-12 0-30,-3 0-9,-4 0-3,-2 0 0,-2 0-1,1-7 13</inkml:trace>
          <inkml:trace contextRef="#ctx0" brushRef="#br0" timeOffset="19232.2271">7152 6075 186,'-12'43'46,"-5"3"-23,4 5-23,-5 4 0,3-1 0,3-1 0,-3-19-12,8 2-23,7-36-8,-7 24-2,7-24-2,14-19 1</inkml:trace>
          <inkml:trace contextRef="#ctx0" brushRef="#br0" timeOffset="19497.838">7649 5796 190,'22'-9'46,"-22"9"-27,43-17-19,-7 11 0,-2-4 0,11 4 0,-4-5 0,0 11 0,-7-15-20,5 12-20,-7-7-5,-3 1-1,-1 1 2,-1-7-3</inkml:trace>
          <inkml:trace contextRef="#ctx0" brushRef="#br0" timeOffset="19888.4549">8715 5356 148,'38'-16'45,"-4"1"-1,-16 5-26,3 10-18,-21 0 0,0 0 0,0 0 0,-48 18 0,4 5 0,-9 2 0,-7 3 0,-3 12 0,5-5 0,3 8 0,14-3 0,19 0 0,13-4 0,20-1 0,16-2 0,12 0 0,12-5 0,6 3 0,3 2 0,-9-5 0,-5 4 0,-12 3 0,-13-10 0,-21 1 0,-9 0 0,-15-11 0,-8 4 0,-20-19-24,1 9-18,-9-13-2,2-11-2,-3-2-1,5-10 0</inkml:trace>
          <inkml:trace contextRef="#ctx0" brushRef="#br0" timeOffset="20091.5748">8566 5401 153,'94'-29'47,"2"-3"-2,15 12-35,0-1-10,0 4 0,-12 4 0,-7 1 0,-17 12-3,-17 0-37,-17-3-6,-20 3-3,-21 0 0,20-26-2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8:32.697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F2736446-8A7B-4026-A3F2-F96796227C7B}" emma:medium="tactile" emma:mode="ink">
          <msink:context xmlns:msink="http://schemas.microsoft.com/ink/2010/main" type="inkDrawing" rotatedBoundingBox="15939,9909 23221,9632 23291,11466 16008,11743" hotPoints="23223,9863 23198,11487 16126,11379 16150,9756" semanticType="enclosure" shapeName="Rectangle">
            <msink:sourceLink direction="with" ref="{3539FD6C-297A-47E5-96D1-6EE0C7040E90}"/>
          </msink:context>
        </emma:interpretation>
      </emma:emma>
    </inkml:annotationXML>
    <inkml:trace contextRef="#ctx0" brushRef="#br0">-7 657 132,'0'0'43,"0"0"-3,0 35-17,0 8-12,13 13-8,-4 13 0,1 18-3,2 14 0,-7 3 0,2 0 0,2-3 0,-1-15 0,-8-10 0,12-15 0,-12-21 0,0-40 0,24 0 0,-12-25 0,0-27 0,-2-15 0,4-7 0,-7-12 0,-2-2 0,-5-1 0,0-2 0,0 5 0,-9 3 0,9 7-2,0 0 2,0 6-2,12 5 2,3 6 0,6 11 0,3 0-1,7 13 1,1 2 0,6 2 0,3 9 0,6 1 0,6 3 0,7-6 0,8 7 0,6 6 0,6 3 0,6 0 0,-3 8-1,9 0 2,2 0-2,2 10 1,1-4 0,6-6 0,4 0 0,8 0 0,6 0 0,2 0 0,4-8 0,1 8 0,3-6 0,-4 6 1,-3 0-1,1 0 0,-4 0 0,2 0-1,-2 0 1,6-11 0,-4 2 0,3-5 0,-8 5 0,-4-2 0,-1-3 0,-5 7 0,-6-1 0,-5 8 0,-3 0 1,-3 0-1,3-4 0,2 4 0,-1 0 1,2-8 0,-3 8-1,0-8 0,-1 8 1,-1-16-1,-3 9 0,-1 3 0,1-4 2,3 8-2,2-6 0,-3 6 0,-4-10 0,2 10 0,-4 0 0,-5-9 0,-1 9 0,-7 0 0,0 0 0,1-7 0,6 7 0,-4 0 0,7 0 0,1 0 0,4-8 0,1 8 0,-6-9 0,-4 9 0,-6-11 0,-4 11 0,-5-6 0,-13 6 0,-7 0 0,-8 0 0,-4 0 0,-7 0 0,-3 0 0,-21 0-2,23 0 2,-23 0 0,0 0 0,23 28 0,-17-3-1,1 0 1,-7 16 0,0 9-1,0 18 1,-12 4 1,12 16-2,-8 4 2,1 10 0,-2 7 1,9 0-2,-10-5 0,10-1 0,0-2 0,0-4 0,7-4 0,0-8 0,-2-9 0,7-10 0,-4-5 0,-1-8 0,-7-13 0,0-5 0,0-11 0,-12-6 0,-6-3 0,-6-5 0,-9-10 0,-15 9 0,-5-9 0,-17 0 0,-10-9 0,-15 9 0,-11-10 0,-14 10 0,-13 0 0,-7-8 0,-17 8 0,-12 0 0,-14 0 0,-12 0 0,-8 8 0,-17-8 0,-6 10 0,-10-10 0,1 6 0,-8-6 0,-3 0 0,-1 0 0,-4-8 0,0 8 0,-4-9 0,6 9 0,3-8 0,12 8 0,8-7 0,16 7 0,12-7 0,14 7 0,11-10 0,13 10 0,6-7 0,11 7 0,9-9 0,15 9 0,8-7 0,13 7 0,18 0 0,15 0 0,12 0 0,16 0 0,4 7-11,33-7-25,-17 28-5,17-28-4,0 33 0,0-33-2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7:53.597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828AC6D2-6777-48CA-9824-F7224710AA47}" emma:medium="tactile" emma:mode="ink">
          <msink:context xmlns:msink="http://schemas.microsoft.com/ink/2010/main" type="inkDrawing" rotatedBoundingBox="2671,8217 4930,6219 5433,6788 3174,8786" semanticType="callout" shapeName="Other">
            <msink:sourceLink direction="to" ref="{9D94C24A-BF68-4DD8-ACEB-CDAE2327B681}"/>
            <msink:sourceLink direction="from" ref="{9D94C24A-BF68-4DD8-ACEB-CDAE2327B681}"/>
          </msink:context>
        </emma:interpretation>
      </emma:emma>
    </inkml:annotationXML>
    <inkml:trace contextRef="#ctx0" brushRef="#br0">-1759-2523 134,'0'0'46,"0"27"-4,9-1-19,-9 7-15,8 9-6,1 7-2,-1 1 0,-8 3 0,14-2 0,-7-3 0,1-3 0,-8-9 0,7-8 0,-7-7 0,0-21 0,0 0 0,34 7 0,-12-23 0,4-11 0,12-6 0,-1 0 0,9 0 0,2 3 0,-2 0 0,4 9 0,-4 8 0,-5 3 0,5 10-33,-9 0-12,-4 0-1,-6 0-3,-3 0-1</inkml:trace>
    <inkml:trace contextRef="#ctx0" brushRef="#br0" timeOffset="-406.2328">446-4101 133,'24'-24'47,"-24"24"-8,0 0-15,-33-16-12,3 16-12,-1-8 0,-3 8 0,-6 0 0,-4 12 0,1-3 0,-11 6 0,-8 8 0,-4 2 0,-10 7 0,1 2 0,-5 8 0,-5 1 0,1 8 0,0 7 0,4-2 0,3 5 0,4 1 0,1 5 0,2-2 0,8 3 0,-1-6 0,0 5 0,7 5 0,-6-5 0,6-3 0,1 8 0,2-3 0,2 2 0,3-5 0,4 0 0,6 1 0,1-6 0,11-5 0,2-3 0,5-5 0,14-12 0,5-2 0,5 0-17,-5-34-17,19 17-9,-19-17-3,26 0 1,-26 0-2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9:18.612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D5B85989-DEF9-4588-B8DB-01658111B912}" emma:medium="tactile" emma:mode="ink">
          <msink:context xmlns:msink="http://schemas.microsoft.com/ink/2010/main" type="inkDrawing" rotatedBoundingBox="9708,11977 13312,11726 13405,13055 9801,13306" hotPoints="13304,11903 13290,13170 9951,13132 9966,11865" semanticType="enclosure" shapeName="Rectangle">
            <msink:sourceLink direction="with" ref="{F2291C6A-315E-4437-AF52-A813A16D02FC}"/>
          </msink:context>
        </emma:interpretation>
      </emma:emma>
    </inkml:annotationXML>
    <inkml:trace contextRef="#ctx0" brushRef="#br0">102 554 169,'0'47'42,"-12"4"-5,12 25-30,0 1-7,0 9 0,0-1 0,0-3 0,0-11 0,10-8 0,-10-19 0,5-16 0,-5-28 0,0 0 0,0 0 0,24-47 0,-17-2 0,5-18 0,-12-9 0,8-16 0,-8-4 0,11-12 0,-11 5 0,13 4 0,-4 5 0,1 8 0,11 12 0,-4 18 0,5 12 0,2 16 0,3 12 0,4 1 0,1 15 0,8 0 0,2 0 0,4 0 0,7 0 0,5-10 0,6 10 0,6-10 0,5 10 0,3-13 0,3 13 0,6-9 0,5 9 0,-2-10 0,11 10 0,-5-6 0,1 6 0,7 0 0,-3-3 0,7 3 0,-1-7 0,3 7 0,1-8 0,0 8 0,-4-10 0,-3 4 0,-6 6 0,-6-9 0,-10 9 0,-3-8 0,-11 8 0,-5 0 0,-1 0 0,-6 0 0,-1 0 0,-3 0 0,-4 0 0,-7 6 0,-1-6 0,-8 10 0,-1-5 0,-7 3 0,-7 4 0,-17-12 0,27 26 0,-27-26 0,21 42 0,-15-18 0,3 11 0,-1 6 0,-8 10 0,11 0 0,-4 15 0,-1 1 0,-6 1 0,11 12 0,-11-4 0,6-1 0,-6-3 0,0-1 0,0-11 0,-10-2 0,10-9 0,-15-15 0,8-1 0,-5-9 0,2-5 0,10-19 0,-26 26 0,26-26 0,-36 17 0,12-17 0,-3 16 0,-7-11 0,-5-5 0,-7 10 0,-7-10 0,-5 10 0,-9-10 0,-3 8 0,-9-8 0,-3 10 0,-10-1 0,-7-1 0,-12-2 0,-7-1 0,-8 1 0,-9 2 0,-7 0 0,-6-8 0,-15 0 0,3 8 0,-2-8 0,-4 7 0,2-7 0,7 0 0,3 0 0,14 0 0,14 5 0,10-5 0,16 0 0,15 0 0,18 0 0,11 0 0,13 0 0,16 0 0,27 0 0,-24 0 0,24 0 0,0 0-8,17 21-35,-17-21-4,34 17-2,-34-17-2,36 19-1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8:52.919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F2291C6A-315E-4437-AF52-A813A16D02FC}" emma:medium="tactile" emma:mode="ink">
          <msink:context xmlns:msink="http://schemas.microsoft.com/ink/2010/main" type="writingRegion" rotatedBoundingBox="10441,12122 12747,12122 12747,13406 10441,13406">
            <msink:destinationLink direction="with" ref="{D5B85989-DEF9-4588-B8DB-01658111B912}"/>
          </msink:context>
        </emma:interpretation>
      </emma:emma>
    </inkml:annotationXML>
    <inkml:traceGroup>
      <inkml:annotationXML>
        <emma:emma xmlns:emma="http://www.w3.org/2003/04/emma" version="1.0">
          <emma:interpretation id="{DD977A7D-B025-44A4-933B-3C0E02EF4AC9}" emma:medium="tactile" emma:mode="ink">
            <msink:context xmlns:msink="http://schemas.microsoft.com/ink/2010/main" type="paragraph" rotatedBoundingBox="10441,12122 12747,12122 12747,13406 10441,134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3D703D4-FF51-486F-B405-E4B2736B6C73}" emma:medium="tactile" emma:mode="ink">
              <msink:context xmlns:msink="http://schemas.microsoft.com/ink/2010/main" type="line" rotatedBoundingBox="10441,12122 12747,12122 12747,13406 10441,13406"/>
            </emma:interpretation>
          </emma:emma>
        </inkml:annotationXML>
        <inkml:traceGroup>
          <inkml:annotationXML>
            <emma:emma xmlns:emma="http://www.w3.org/2003/04/emma" version="1.0">
              <emma:interpretation id="{4F255042-AE5C-456A-AFA3-E77F3F37692E}" emma:medium="tactile" emma:mode="ink">
                <msink:context xmlns:msink="http://schemas.microsoft.com/ink/2010/main" type="inkWord" rotatedBoundingBox="10441,12122 12747,12122 12747,13406 10441,13406"/>
              </emma:interpretation>
              <emma:one-of disjunction-type="recognition" id="oneOf0">
                <emma:interpretation id="interp0" emma:lang="en-US" emma:confidence="0">
                  <emma:literal>y=2</emma:literal>
                </emma:interpretation>
                <emma:interpretation id="interp1" emma:lang="en-US" emma:confidence="1">
                  <emma:literal>y =2</emma:literal>
                </emma:interpretation>
                <emma:interpretation id="interp2" emma:lang="en-US" emma:confidence="0">
                  <emma:literal>y=Z</emma:literal>
                </emma:interpretation>
                <emma:interpretation id="interp3" emma:lang="en-US" emma:confidence="0">
                  <emma:literal>5=2</emma:literal>
                </emma:interpretation>
                <emma:interpretation id="interp4" emma:lang="en-US" emma:confidence="0">
                  <emma:literal>yet</emma:literal>
                </emma:interpretation>
              </emma:one-of>
            </emma:emma>
          </inkml:annotationXML>
          <inkml:trace contextRef="#ctx0" brushRef="#br0">5790 1605 159,'0'0'43,"0"0"-3,0 0-27,-22 33-13,13 3 0,9 3 0,-12 6 0,12-2 0,10 5 0,1-6 0,11-14 0,7-5 0,10-14 0,4-9 0,5-10 0,-1-12 0,1-12 0,-5-8 0,-5-7 0,-6 2 0,-8-1 0,-2 12 0,-10 10 0,-12 26 0,0 0 0,22 20 0,-15 29 0,-7 19 0,12 16 0,0 17 0,-5 2 0,-7 8 0,0-1 0,-10-2 0,-11-9 0,-8-14 0,-14-14 0,-10-12 0,-5-19 0,-3-15 0,-2-25 0,8-9 0,4-14 0,6-13 0,16 3 0,5-10-15,24 10-17,-10-8-6,26 7-4,4 1-1,12 9 0,6-8 2</inkml:trace>
          <inkml:trace contextRef="#ctx0" brushRef="#br0" timeOffset="296.8628">6587 1775 185,'0'0'43,"33"-6"-16,-1 6-27,8 0 0,1 0 0,5 0 0,1 0 0,0 0 0,-6 0 0,-6 0 0,-7-3 0,-3 3-14,-25 0-24,0 0-6,0 0 0,0 0-2,0 0 1</inkml:trace>
          <inkml:trace contextRef="#ctx0" brushRef="#br0" timeOffset="484.3637">6721 1945 173,'0'0'44,"37"0"-6,-15 0-38,14-4 0,-2-3 0,6 7 0,-4 0 0,-9-9 0,7 14-36,-12-5-7,0 0-2,-22 0 0,35 6-1</inkml:trace>
          <inkml:trace contextRef="#ctx0" brushRef="#br0" timeOffset="1694.4805">7561 1538 157,'14'-25'44,"8"18"-5,-22 7-24,37-20-15,-8 20 0,0 0 0,-5 10 0,0 7 0,-10 8 0,-4 9 0,-10 8 0,-19 7 0,-5 2 0,-5 4 0,-13 8 0,-1-4 0,-1-8 0,1 0 0,5-9 0,9-5 0,7-4 0,10-7 0,12-26 0,14 27 0,8-22 0,12-5 0,11 0 0,7-9 0,7 0 0,0-5 0,1 5 0,-2 1 0,-7-3 0,-6 1 0,-8 10 0,-16-5-25,1 5-20,-22 0-1,31 0-2,-31 0-2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8:42.366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73E83906-6CF8-4592-B2E4-58AB855F53BB}" emma:medium="tactile" emma:mode="ink">
          <msink:context xmlns:msink="http://schemas.microsoft.com/ink/2010/main" type="writingRegion" rotatedBoundingBox="935,10462 15908,10383 15941,16609 968,16688"/>
        </emma:interpretation>
      </emma:emma>
    </inkml:annotationXML>
    <inkml:traceGroup>
      <inkml:annotationXML>
        <emma:emma xmlns:emma="http://www.w3.org/2003/04/emma" version="1.0">
          <emma:interpretation id="{EC6C9526-2E98-4763-AF39-4553AC989871}" emma:medium="tactile" emma:mode="ink">
            <msink:context xmlns:msink="http://schemas.microsoft.com/ink/2010/main" type="paragraph" rotatedBoundingBox="4663,10442 15908,10383 15919,12490 4674,1254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D27E0FE-D707-4900-B6EE-E5E1CA450BB2}" emma:medium="tactile" emma:mode="ink">
              <msink:context xmlns:msink="http://schemas.microsoft.com/ink/2010/main" type="line" rotatedBoundingBox="4663,10442 15908,10383 15919,12490 4674,12549"/>
            </emma:interpretation>
          </emma:emma>
        </inkml:annotationXML>
        <inkml:traceGroup>
          <inkml:annotationXML>
            <emma:emma xmlns:emma="http://www.w3.org/2003/04/emma" version="1.0">
              <emma:interpretation id="{9D94C24A-BF68-4DD8-ACEB-CDAE2327B681}" emma:medium="tactile" emma:mode="ink">
                <msink:context xmlns:msink="http://schemas.microsoft.com/ink/2010/main" type="inkWord" rotatedBoundingBox="4664,10616 7725,10600 7729,11349 4668,11366">
                  <msink:destinationLink direction="to" ref="{828AC6D2-6777-48CA-9824-F7224710AA47}"/>
                  <msink:destinationLink direction="from" ref="{828AC6D2-6777-48CA-9824-F7224710AA47}"/>
                </msink:context>
              </emma:interpretation>
              <emma:one-of disjunction-type="recognition" id="oneOf0">
                <emma:interpretation id="interp0" emma:lang="en-US" emma:confidence="0">
                  <emma:literal>X=28</emma:literal>
                </emma:interpretation>
                <emma:interpretation id="interp1" emma:lang="en-US" emma:confidence="0">
                  <emma:literal>X-C:</emma:literal>
                </emma:interpretation>
                <emma:interpretation id="interp2" emma:lang="en-US" emma:confidence="0">
                  <emma:literal>2=-2:</emma:literal>
                </emma:interpretation>
                <emma:interpretation id="interp3" emma:lang="en-US" emma:confidence="0">
                  <emma:literal>9=-2:</emma:literal>
                </emma:interpretation>
                <emma:interpretation id="interp4" emma:lang="en-US" emma:confidence="0">
                  <emma:literal>8=-2:</emma:literal>
                </emma:interpretation>
              </emma:one-of>
            </emma:emma>
          </inkml:annotationXML>
          <inkml:trace contextRef="#ctx0" brushRef="#br0">337 0 175,'-35'22'46,"20"6"-12,-9 7-34,7 18 0,-7 13 0,0 2 0,-5 10 0,4-3 0,-8-5 0,4-2 0,0-8 0,5-16 0,5-9 0,1-19-4,18-16-26,0 0-10,0 0-4,18-24-2,5-3 1,7-7 0</inkml:trace>
          <inkml:trace contextRef="#ctx0" brushRef="#br0" timeOffset="-265.6185">-53 127 152,'0'0'45,"45"23"-3,-13 5-26,7 14-16,9 2 0,8 6 0,1 5 0,3 6 0,-1-4 0,-4 2 0,-7-13 0,-9-2 0,-15-13-12,2-3-20,-26-28-9,8 32-4,-8-32 0,0 0 0</inkml:trace>
          <inkml:trace contextRef="#ctx0" brushRef="#br0" timeOffset="359.3694">639 231 144,'0'0'45,"37"-19"-2,-13 10-20,14 9-23,6-10 0,4 10 0,2-14 0,1 14 0,-8-3 0,-6 3 0,-3 0-15,-11 0-17,-23 0-9,25 0-3,-25 0 0,0 0-1,-24 28 12</inkml:trace>
          <inkml:trace contextRef="#ctx0" brushRef="#br0" timeOffset="574.3303">711 486 183,'0'0'44,"37"0"-16,-4 0-28,1-7 0,8-1 0,8-4 0,-2 4 0,-7-8 0,1 16-37,-4-15-8,-12 15-1,-2 0-1,-24 0-2</inkml:trace>
          <inkml:trace contextRef="#ctx0" brushRef="#br0" timeOffset="1826.694">1394 305 154,'0'0'44,"0"0"-2,0 0-27,39 0-15,-7-8 0,3 8 0,6-11 0,0 3 0,1-1 0,-2 1 0,-8-8 0,2 11-35,-5-6-8,-5-1-2,0-1-1,-24 13 0,32-22 7</inkml:trace>
          <inkml:trace contextRef="#ctx0" brushRef="#br0" timeOffset="2201.6756">1959 23 156,'29'-11'45,"-5"5"-1,12 6-34,3 10-10,0-3 0,-4 4 0,-3 12 0,-10 8 0,-12 7 0,-10 12 0,-10 3 0,-10 7 0,-9 4 0,-7-4 0,8-7 0,-2-1 0,13-7 0,3-17 0,14-1 0,0-27 0,29 26 0,-2-26 0,11 0 0,3 0 0,0-10 0,5 5 0,-10-6 0,8 11-35,-6-8-9,-4-1-1,-5-1 0,-2 1 0</inkml:trace>
          <inkml:trace contextRef="#ctx0" brushRef="#br0" timeOffset="2607.9236">2719 71 146,'0'0'45,"-26"15"-1,26-15-24,-6 26-20,6-26 0,13 24 0,-13-24 0,40 11 0,-15-11 0,2-10 0,2 2 0,1-12 0,-13-5 0,-7-4 0,-10 2 0,0 7 0,-10-3 0,10 23 0,-41-19 0,17 19 0,0 0 0,0 10 0,0-1 0,24-9 0,-31 27 0,31-27 0,-8 26-6,8-26-25,15 33-8,-15-33-5,34 26 0,-10-11-1,-2-3 0</inkml:trace>
          <inkml:trace contextRef="#ctx0" brushRef="#br0" timeOffset="3014.1587">2902 538 173,'-38'33'44,"25"-15"-6,-8-1-38,7 10 0,14-5 0,0-2 0,0-20 0,29 23 0,-5-23 0,5 0 0,0-8 0,0-11 0,-3 3 0,-5-9 0,-13 0 0,-8 1 0,-12 5 0,12 19 0,-43-16 0,11 24 0,0 5 0,1 6 0,5 1 0,6 5 0,8-3 0,12-22 0,0 0-33,0 0-12,27 0-1,-3-16-2,7-18-1</inkml:trace>
        </inkml:traceGroup>
        <inkml:traceGroup>
          <inkml:annotationXML>
            <emma:emma xmlns:emma="http://www.w3.org/2003/04/emma" version="1.0">
              <emma:interpretation id="{F977F335-2E18-472C-96A0-D490F3179687}" emma:medium="tactile" emma:mode="ink">
                <msink:context xmlns:msink="http://schemas.microsoft.com/ink/2010/main" type="inkWord" rotatedBoundingBox="8277,12483 8509,10850 9089,10932 8857,12565"/>
              </emma:interpretation>
              <emma:one-of disjunction-type="recognition" id="oneOf1">
                <emma:interpretation id="interp5" emma:lang="en-US" emma:confidence="1">
                  <emma:literal>y</emma:literal>
                </emma:interpretation>
                <emma:interpretation id="interp6" emma:lang="en-US" emma:confidence="0">
                  <emma:literal>z</emma:literal>
                </emma:interpretation>
                <emma:interpretation id="interp7" emma:lang="en-US" emma:confidence="0">
                  <emma:literal>Y</emma:literal>
                </emma:interpretation>
                <emma:interpretation id="interp8" emma:lang="en-US" emma:confidence="0">
                  <emma:literal>Z</emma:literal>
                </emma:interpretation>
                <emma:interpretation id="interp9" emma:lang="en-US" emma:confidence="0">
                  <emma:literal>I</emma:literal>
                </emma:interpretation>
              </emma:one-of>
            </emma:emma>
          </inkml:annotationXML>
          <inkml:trace contextRef="#ctx0" brushRef="#br0" timeOffset="4659.0326">3798 215 138,'0'0'43,"0"0"-4,-6 50-11,-8-8-21,14 15-7,0 11 0,0 2 0,0-3 0,14-1 0,8-14 0,3-12 0,11-24 0,7-16 0,-2-8 0,5-24 0,-5-12 0,-5-20 0,-4 4 0,-3 0 0,-6 2 0,-5 15 0,-4 20 0,-14 23 0,22 23 0,-13 34 0,1 22 0,-3 28 0,0 12 0,-7 24 0,0 8 0,-9 2 0,-11-2 0,-8-14 0,-8-13 0,-6-21 0,-11-19 0,2-21 0,-13-31 0,3-16 0,-1-24 0,9-19 0,1-14 0,9-7 0,9-7 0,13 4 0,14 2 0,7-3-14,16 9-26,8 2-4,10 6 0,7 2-2,10 0 0</inkml:trace>
        </inkml:traceGroup>
        <inkml:traceGroup>
          <inkml:annotationXML>
            <emma:emma xmlns:emma="http://www.w3.org/2003/04/emma" version="1.0">
              <emma:interpretation id="{1113B45B-AC46-4FBA-86F3-9DB5861FA08A}" emma:medium="tactile" emma:mode="ink">
                <msink:context xmlns:msink="http://schemas.microsoft.com/ink/2010/main" type="inkWord" rotatedBoundingBox="9264,10642 15886,10282 15968,11780 9346,12140"/>
              </emma:interpretation>
              <emma:one-of disjunction-type="recognition" id="oneOf2">
                <emma:interpretation id="interp10" emma:lang="en-US" emma:confidence="0">
                  <emma:literal>+31-2=-4</emma:literal>
                </emma:interpretation>
                <emma:interpretation id="interp11" emma:lang="en-US" emma:confidence="0">
                  <emma:literal>+31-2=-4.</emma:literal>
                </emma:interpretation>
                <emma:interpretation id="interp12" emma:lang="en-US" emma:confidence="0">
                  <emma:literal>+30-2=-4</emma:literal>
                </emma:interpretation>
                <emma:interpretation id="interp13" emma:lang="en-US" emma:confidence="0">
                  <emma:literal>+30-2=-4.</emma:literal>
                </emma:interpretation>
                <emma:interpretation id="interp14" emma:lang="en-US" emma:confidence="0">
                  <emma:literal>+305-2=-4</emma:literal>
                </emma:interpretation>
              </emma:one-of>
            </emma:emma>
          </inkml:annotationXML>
          <inkml:trace contextRef="#ctx0" brushRef="#br0" timeOffset="5174.6514">4579 599 171,'19'-8'44,"10"1"-4,10 7-40,9 0 0,0-9 0,1 9 0,1-6 0,-1 6 0,-13-5-10,0 5-29,-7-11-5,-7 8 0,-3-12-2,-19 15 0</inkml:trace>
          <inkml:trace contextRef="#ctx0" brushRef="#br0" timeOffset="4971.523">4809 231 179,'0'0'43,"0"41"-10,0 10-33,0 9 0,0 5 0,0 7 0,0 0 0,0-2 0,4-7 0,3-18 0,1-12 0,2-9-12,-10-24-24,0 0-6,0 0-2,9-24 0,-14 0-2</inkml:trace>
          <inkml:trace contextRef="#ctx0" brushRef="#br0" timeOffset="5846.5148">5522 80 183,'0'0'43,"13"-27"-14,13 27-29,3 0 0,-2 0 0,4 0 0,1 10 0,-2 7 0,-7 6 0,-14 9 0,-9 10 0,-19 1 0,-1 9 0,-16-4 0,0-5 0,-5-2 0,2-11 0,6 1 0,9-14 0,24-17 0,-22 9 0,22-9 0,34 0 0,2 8 0,2 3 0,8 4 0,-2 10 0,-3 3 0,-10 6 0,-14 5 0,-17 2 0,-15 2 0,-14-7 0,-11 4 0,-4-12 0,-4 4 0,-7-23-11,11 6-20,6-15-6,15 0 0,0-23-1,17 6-1,6-9-5</inkml:trace>
          <inkml:trace contextRef="#ctx0" brushRef="#br0" timeOffset="6129.7263">6160-56 180,'-29'55'44,"-1"22"-13,-6 14-31,7 14 0,7 6 0,6-1 0,6 4 0,10-10 0,12-12 0,3-21 0,7-14 0,4-25 0,8-13-17,-5-19-24,4-11-3,-8-12-1,4-5 0,-5-12 0</inkml:trace>
          <inkml:trace contextRef="#ctx0" brushRef="#br0" timeOffset="6339.8872">6302 543 174,'0'-23'43,"21"23"-5,-4-12-38,8 12 0,8-17 0,-1 8 0,4-5 0,-10-3-11,1 6-25,-27 11-7,32-25-1,-32 25 0,16-31-1</inkml:trace>
          <inkml:trace contextRef="#ctx0" brushRef="#br0" timeOffset="6713.6946">6644 196 157,'25'-9'44,"8"9"-1,-4-8-32,2 8-11,3 10 0,0 0 0,-7 3 0,-6 10 0,-6-3 0,-15 13 0,0 3 0,-12 4 0,-5 3 0,-7 1 0,-7 4 0,1 3 0,4-9 0,2-7 0,9-3 0,6-8 0,9-4 0,0-20 0,24 24 0,-3-24 0,8 8 0,3-8 0,6 0 0,-6-15 0,11 15-30,-7-17-10,1 2-3,1-6-2,-7 5 0,-6-16 0</inkml:trace>
          <inkml:trace contextRef="#ctx0" brushRef="#br0" timeOffset="7017.7349">7002-127 183,'29'18'43,"9"14"-14,1 5-29,7 11 0,2 7 0,-3 18 0,-8 13 0,-3 5 0,-15 3 0,-10 6 0,-9-6 0,-9-1 0,-6-8 0,-4-18 0,5-8-23,-4-16-16,4-20-6,14-23-1,-10 20 1,10-20-2</inkml:trace>
          <inkml:trace contextRef="#ctx0" brushRef="#br0" timeOffset="7371.078">7662 444 175,'24'-18'45,"-6"9"-10,13 9-35,-2 0 0,-2 0 0,8 0 0,-1 7 0,-5-7 0,-5 0 0,3 15-27,-27-15-13,19 12-3,-19-12-2,0 24 0,0-24 0</inkml:trace>
          <inkml:trace contextRef="#ctx0" brushRef="#br0" timeOffset="7574.1944">7716 687 148,'0'0'45,"24"7"-1,5 1-26,4-8-18,3 0 0,-1-8 0,-4-7 0,7 15-26,-13-12-14,-2 5-4,-23 7-1,30-17 0,-30 17-1</inkml:trace>
          <inkml:trace contextRef="#ctx0" brushRef="#br0" timeOffset="-8455.0046">9581-233 154,'-20'-11'43,"20"11"-3,-34 8-22,10 8-18,-10 11 0,-11 6 0,-6 2 0,-12 14 0,-7-6 0,-4 9 0,-1-3 0,3-6 0,9-6 0,14-1 0,18-8 0,31-28 0,7 35 0,29-27 0,11 2 0,15 5 0,6-7 0,6 8 0,-6 4 0,-15 4-8,-5 11-29,-12-3-7,-18 8-1,-11 2-2,-7-4 0</inkml:trace>
          <inkml:trace contextRef="#ctx0" brushRef="#br0" timeOffset="-8796.9617">11192 70 151,'-34'0'40,"5"0"-7,-19 0-12,2 0-11,-14 10-10,-12-10 0,-5 7 0,-6-7 0,-11 0 0,-9 0 0,-10 0 0,-6-7 0,-7 7 0,-4 0 0,0 0 0,5 0 0,11 0 0,15 7 0,20-7 0,16 16-7,22-6-11,10-10-8,31 0-8,0 0-4,0 0-6,21 22 1,-2-22-1</inkml:trace>
          <inkml:trace contextRef="#ctx0" brushRef="#br0" timeOffset="8138.9241">8340 516 172,'27'0'44,"-3"0"-5,0 0-39,10-8 0,-5 2 0,9 6 0,-1-11 0,-3 3 0,-5 0 0,-8 1 0,1 7-23,-22 0-16,0 0-4,22 0-1,-22 0-1,0 0 0</inkml:trace>
          <inkml:trace contextRef="#ctx0" brushRef="#br0" timeOffset="8451.4002">8772 374 135,'0'0'44,"0"26"0,0-26-12,0 34-32,0-1 0,-9-1 0,9 10 0,-7 0 0,7-7 0,0-1 0,0 1 0,0-11 0,12 1 0,-12-25 0,40 23 0,-15-23 0,6 0 0,5 0 0,7-17 0,-11 0-4,12 3-25,-13-2-10,5 4-5,-12-4 0,2 1 0,-26 15-1</inkml:trace>
          <inkml:trace contextRef="#ctx0" brushRef="#br0" timeOffset="8717.0187">9153 194 164,'0'0'44,"-26"43"-4,26 8-33,0 25-7,-9 8 0,3 11 0,-1 6 0,7 6 0,0-3 0,-7-11 0,7-10 0,-7-7 0,-5-16-33,12-12-11,-7-20-1,7-8-1,0-20-2</inkml:trace>
        </inkml:traceGroup>
      </inkml:traceGroup>
    </inkml:traceGroup>
    <inkml:traceGroup>
      <inkml:annotationXML>
        <emma:emma xmlns:emma="http://www.w3.org/2003/04/emma" version="1.0">
          <emma:interpretation id="{B335F53B-1B47-4A84-BF5C-880AD3663E89}" emma:medium="tactile" emma:mode="ink">
            <msink:context xmlns:msink="http://schemas.microsoft.com/ink/2010/main" type="paragraph" rotatedBoundingBox="968,12749 11293,13060 11226,15301 901,149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CAD7B30-4A73-4EFA-967B-0C6FC5BB16EB}" emma:medium="tactile" emma:mode="ink">
              <msink:context xmlns:msink="http://schemas.microsoft.com/ink/2010/main" type="line" rotatedBoundingBox="968,12749 11293,13060 11226,15301 901,14990"/>
            </emma:interpretation>
          </emma:emma>
        </inkml:annotationXML>
        <inkml:traceGroup>
          <inkml:annotationXML>
            <emma:emma xmlns:emma="http://www.w3.org/2003/04/emma" version="1.0">
              <emma:interpretation id="{8758890E-A950-404D-AA62-D21F9443EAE4}" emma:medium="tactile" emma:mode="ink">
                <msink:context xmlns:msink="http://schemas.microsoft.com/ink/2010/main" type="inkWord" rotatedBoundingBox="961,12994 3816,13080 3782,14179 928,14093"/>
              </emma:interpretation>
              <emma:one-of disjunction-type="recognition" id="oneOf3">
                <emma:interpretation id="interp15" emma:lang="en-US" emma:confidence="0">
                  <emma:literal>X=58</emma:literal>
                </emma:interpretation>
                <emma:interpretation id="interp16" emma:lang="en-US" emma:confidence="0">
                  <emma:literal>X-=58</emma:literal>
                </emma:interpretation>
                <emma:interpretation id="interp17" emma:lang="en-US" emma:confidence="0">
                  <emma:literal>X-C:</emma:literal>
                </emma:interpretation>
                <emma:interpretation id="interp18" emma:lang="en-US" emma:confidence="0">
                  <emma:literal>[5=58</emma:literal>
                </emma:interpretation>
                <emma:interpretation id="interp19" emma:lang="en-US" emma:confidence="0">
                  <emma:literal>25=58</emma:literal>
                </emma:interpretation>
              </emma:one-of>
            </emma:emma>
          </inkml:annotationXML>
          <inkml:trace contextRef="#ctx0" brushRef="#br0" timeOffset="18023.3762">-3709 2760 111,'0'0'45,"-35"-38"-3,35 38-8,-23-28-13,23 28-19,0 0-2,0 0 0,18 0 0,4 18 0,4 23 0,13 4 0,9 19 0,9 7 0,7 9 0,5 4 0,3-4 0,-1-4 0,-6-5 0,-8-14 0,-5-9 0,-17-22 0,-3-1-8,-32-25-30,29 0-7,-29-19-1,0-10 0,-12-14-2</inkml:trace>
          <inkml:trace contextRef="#ctx0" brushRef="#br0" timeOffset="18288.9942">-3079 2429 175,'-16'36'46,"-9"16"-12,1 22-34,-15 12 0,-4 9 0,-5 12 0,-7-4 0,-1-4 0,0-11 0,1-14 0,7-21 0,9-12 0,15-14 0,24-27 0,-24 0-4,24 0-31,34-45-6,4 2-4,-4-6 0,19-2-2,2-16 10</inkml:trace>
          <inkml:trace contextRef="#ctx0" brushRef="#br0" timeOffset="18510.9449">-2806 2778 175,'29'-6'46,"15"6"-12,-9-12-34,11 5 0,5-2 0,2 9 0,-5-7 0,-6 7 0,3 0 0,-21 0 0,0 0-39,-24 0-5,17 16-3,-17-16-1,-14 25 0</inkml:trace>
          <inkml:trace contextRef="#ctx0" brushRef="#br0" timeOffset="18729.6907">-2674 3085 187,'23'0'47,"0"-11"-26,16 2-21,-5-3 0,7 0 0,3 3 0,-8 2 0,0 7 0,-10-16 0,5 16-11,-31 0-33,32-9-4,-32 9-1,0 0-1,21-19 0</inkml:trace>
          <inkml:trace contextRef="#ctx0" brushRef="#br0" timeOffset="18979.6941">-2131 2922 181,'29'0'49,"-5"0"-24,-24 0-25,32-6 0,-8 6 0,2 0 0,-3 0 0,-2-9 0,3 9 0,-24 0-36,27-6-12,-27 6 0,33-19 0,-33 19-2</inkml:trace>
          <inkml:trace contextRef="#ctx0" brushRef="#br0" timeOffset="19260.9312">-1657 2603 167,'-29'17'47,"29"-17"-6,-18 49-41,18-13 0,0 3 0,15 5 0,2-3 0,4 11 0,6-3 0,4 2 0,-6 0 0,-3-2 0,-8-2 0,-4 1 0,-20-6 0,-4 0 0,-15-17 0,0 3-14,-8-13-30,-2-15-3,-8 0-1,6-27 0,2-5-1</inkml:trace>
          <inkml:trace contextRef="#ctx0" brushRef="#br0" timeOffset="19464.0494">-1720 2760 188,'31'-30'49,"5"14"-31,-5-4-18,6 3 0,4 1 0,-5 1 0,0 5 0,-5-6 0,3 16 0,-15-7-37,4 7-9,-23 0-2,43-12-1,-26 5 0</inkml:trace>
          <inkml:trace contextRef="#ctx0" brushRef="#br0" timeOffset="19792.1758">-1009 2441 168,'-33'26'47,"9"-3"-7,7 14-40,2 6 0,0-4 0,8 5 0,7-8 0,7-8 0,-7-28 0,37 21 0,-13-21 0,-5-17 0,-2-3 0,-2-5 0,-6-14 0,-9 11 0,-4-4 0,-4 7 0,-8 5 0,16 20 0,-39-23 0,22 23 0,17 0 0,-31 33 0,7-15-22,18 22-11,-10-4-7,16 5-6,0 3 1,0 4-1,7-4 24</inkml:trace>
          <inkml:trace contextRef="#ctx0" brushRef="#br0" timeOffset="20135.944">-1081 3209 163,'-10'19'47,"1"13"-4,-6-6-41,15 5-2,-7-4 0,14 1 0,3-6 0,12-4 0,-5-8 0,7-10 0,4 0 0,1-17 0,-5 2 0,-6-6 0,-4-4 0,-14 0 0,0-6 0,-15 12 0,-8 3 0,-2 8 0,-3 8 0,-4 0 0,1 15 0,2 0 0,19 4-24,10-19-23,0 25-1,0-25-2,31-18-3</inkml:trace>
        </inkml:traceGroup>
        <inkml:traceGroup>
          <inkml:annotationXML>
            <emma:emma xmlns:emma="http://www.w3.org/2003/04/emma" version="1.0">
              <emma:interpretation id="{FA208405-4903-4E37-9E05-ED7BF76EAD7D}" emma:medium="tactile" emma:mode="ink">
                <msink:context xmlns:msink="http://schemas.microsoft.com/ink/2010/main" type="inkWord" rotatedBoundingBox="4507,12856 11293,13060 11226,15301 4440,15097"/>
              </emma:interpretation>
              <emma:one-of disjunction-type="recognition" id="oneOf4">
                <emma:interpretation id="interp20" emma:lang="en-US" emma:confidence="0">
                  <emma:literal>yr-3D-she-I</emma:literal>
                </emma:interpretation>
                <emma:interpretation id="interp21" emma:lang="en-US" emma:confidence="0">
                  <emma:literal>y +31-5=-4</emma:literal>
                </emma:interpretation>
                <emma:interpretation id="interp22" emma:lang="en-US" emma:confidence="0">
                  <emma:literal>y +36-5=-4</emma:literal>
                </emma:interpretation>
                <emma:interpretation id="interp23" emma:lang="en-US" emma:confidence="0">
                  <emma:literal>yr-3D-see-I</emma:literal>
                </emma:interpretation>
                <emma:interpretation id="interp24" emma:lang="en-US" emma:confidence="0">
                  <emma:literal>y +31-54=-4</emma:literal>
                </emma:interpretation>
              </emma:one-of>
            </emma:emma>
          </inkml:annotationXML>
          <inkml:trace contextRef="#ctx0" brushRef="#br0" timeOffset="30160.0782">965 3117 172,'0'0'44,"0"0"-5,46-16-39,-12 6 0,6 0 0,6 5 0,2-3 0,1-2 0,-1 5 0,-2 0 0,-12-2 0,9 7-21,-9-15-20,-2 6-2,-4-2 0,3 2-2,-2-7 0</inkml:trace>
          <inkml:trace contextRef="#ctx0" brushRef="#br0" timeOffset="29941.337">1196 2693 204,'0'0'43,"-12"45"-35,7-5-8,5 11 0,0 9 0,5 9 0,5 5 0,0 2 0,-1-11 0,4-5 0,-4-8 0,1-17 0,4 1 0,-14-36-5,0 0-32,0 0-1,20-12-2,-20-13-5,-10 0-1</inkml:trace>
          <inkml:trace contextRef="#ctx0" brushRef="#br0" timeOffset="30787.8189">1927 2669 149,'0'-27'44,"10"4"-5,14 12-16,-2-12-23,17 4 0,-3 11 0,8 8 0,-4 0 0,-4 19 0,-11 12 0,-11 12 0,-14 8 0,-17 8 0,-12-5 0,-7 4 0,-12-7 0,-5-2 0,2-7 0,3-9 0,5-12 0,14-9 0,7-2 0,22-10 0,0 0 0,0 0 0,46-17 0,-5 17 0,7 0 0,2 0 0,-3 17 0,1 9 0,-10 2 0,-7 11 0,-19-2 0,-12 3 0,-18 0 0,-11-4 0,-6-4 0,-12 3 0,-2-17 0,-1-2 0,3-9 0,-1-7 0,24 0-2,-7 0-34,31 0-7,-7-32-1,29 13 0,2-11-1,16-5 5</inkml:trace>
          <inkml:trace contextRef="#ctx0" brushRef="#br0" timeOffset="31100.3113">2661 2381 186,'0'0'43,"-32"0"-17,4 25-26,4 11 0,-3 23 0,-4 15 0,4 12 0,-4 13 0,4 4 0,13 7 0,2 2 0,12-5 0,22-13 0,16-11 0,5-12 0,11-15 0,6-11 0,-2-23 0,4-4-42,-3-18 0,-4-12-2,-11-11-1,-1-2-2</inkml:trace>
          <inkml:trace contextRef="#ctx0" brushRef="#br0" timeOffset="31444.0598">3213 2957 197,'0'0'42,"0"0"-26,0 0-16,0 0 0,44-16 0,-15 16 0,7 8 0,-5-8 0,1 8 0,-1-8 0,-12 0 0,5 8-29,-24-8-13,32 0-2,-32 0 1,24-10-2</inkml:trace>
          <inkml:trace contextRef="#ctx0" brushRef="#br0" timeOffset="31969.9251">3780 2769 173,'0'0'43,"0"0"-4,6-25-39,-6 25 0,-18 6 0,18-6 0,-31 11 0,10-2 0,1-2 0,-4-3 0,0 3 0,7 2 0,17-9 0,-34 9 0,34-9 0,-21 15 0,21-15 0,-12 25 0,12-25 0,-12 33 0,12-33 0,-17 34 0,11-14 0,6-20 0,-14 34 0,14-34 0,-4 31 0,4-31 0,0 23 0,0-23 0,26 11 0,-4-11 0,6 8 0,6-8 0,10 9 0,-1 2 0,1 9 0,-3 1 0,-7 3 0,-6 8 0,-13 3 0,-15-6 0,-14 2 0,-9 2 0,-12-15 0,-7 3 0,-3-8 0,-1-13 0,12 15-2,-9-21-32,16 6-7,1-17-2,26 17-1,-20-36-1,20 11 1</inkml:trace>
          <inkml:trace contextRef="#ctx0" brushRef="#br0" timeOffset="32298.0457">3776 2341 195,'28'0'43,"19"7"-26,-1 8-17,14 13 0,7 15 0,3 18 0,-4 19 0,-2 6 0,-15 8 0,-6 14 0,-18 1 0,-13-1 0,-12-4 0,-8-12 0,-7-4 0,-4-8 0,0-9 0,-5-14-23,2-12-20,6-12-1,8-10-1,8-23-2,0 0 0</inkml:trace>
          <inkml:trace contextRef="#ctx0" brushRef="#br0" timeOffset="34511.3983">6541 3015 161,'-25'6'44,"16"22"-1,-8 8-36,3 23-7,4 9 0,0 16 0,1 5 0,4 7 0,-5-5 0,10-6 0,-5-10 0,5-15 0,5-2 0,-5-32-27,10-7-15,-10-19-2,17-10-2,-6-13-1,9-7 0</inkml:trace>
          <inkml:trace contextRef="#ctx0" brushRef="#br0" timeOffset="29191.3587">72 2840 159,'0'0'43,"-24"-25"-8,24 25-17,0 0-18,0 0 0,0 0 0,15 23 0,-15-23 0,0 43 0,0-11 0,0 12 0,-10 5 0,10 5 0,0 3 0,12-7 0,3 0 0,2-15 0,9-11 0,3-6 0,4-18 0,-1-18 0,6-6 0,-13-16 0,1-5 0,-4-6 0,0-9 0,-6 9 0,-6 4 0,-3 19 0,-7 28 0,0 0 0,20 34 0,-6 27 0,1 23 0,2 32 0,-1 21 0,-8 14 0,-1 8 0,-7-3 0,-7-4 0,-15-12 0,-7-21 0,-17-25 0,-4-27 0,-4-16 0,-10-28 0,0-23 0,-5-15 0,4-3 0,0-8 0,9-7 0,8 7 0,0-8-3,19 11-28,4-4-8,16 6-4,9-6-1,0 3 0,16-4-1</inkml:trace>
          <inkml:trace contextRef="#ctx0" brushRef="#br0" timeOffset="33567.3699">4661 3217 152,'0'0'44,"0"0"-3,0 0-23,31-17-18,-4 10 0,11-2 0,1 2 0,3 3 0,3-2 0,-6 6 0,-5-10 0,-5 10 0,-8 0 0,1 0-8,-22 0-32,0 0-5,0 27 1,0-27-2,-22 26 0</inkml:trace>
          <inkml:trace contextRef="#ctx0" brushRef="#br0" timeOffset="33777.0395">4738 3377 201,'24'0'44,"3"0"-34,2 8-10,5-8 0,5 0 0,1 0 0,-4 0 0,-2 0 0,-2 11 0,-32-11-18,41-6-21,-41 6-5,34 0 0,-34 0-1,31-9-1</inkml:trace>
          <inkml:trace contextRef="#ctx0" brushRef="#br0" timeOffset="34011.4164">5423 3334 176,'34'-6'44,"-15"-3"-9,18 9-35,1 0 0,-4 0 0,5-6 0,-1 6 0,-6 0 0,-5 0 0,9 0 0,-36 0-35,36 0-8,-36 0-1,36 0 0,-36 0-1,33-19 2</inkml:trace>
          <inkml:trace contextRef="#ctx0" brushRef="#br0" timeOffset="34277.0289">6025 3128 170,'0'0'44,"0"0"-3,0 37-41,0-9 0,0 4 0,-8 4 0,8 4 0,0-4 0,7-1 0,6-3 0,10-7 0,1-6 0,10-2 0,7-12 0,5 5 0,3-10 0,-4 0 0,13 0-21,-12-15-20,2 11-2,-9-12-1,-7 3 0,-8-7-1</inkml:trace>
        </inkml:traceGroup>
      </inkml:traceGroup>
    </inkml:traceGroup>
    <inkml:traceGroup>
      <inkml:annotationXML>
        <emma:emma xmlns:emma="http://www.w3.org/2003/04/emma" version="1.0">
          <emma:interpretation id="{2377EEC2-0007-4D08-90B1-30962E99B753}" emma:medium="tactile" emma:mode="ink">
            <msink:context xmlns:msink="http://schemas.microsoft.com/ink/2010/main" type="paragraph" rotatedBoundingBox="4501,15108 9656,14566 9824,16169 4669,167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A436680-E5F9-4316-822A-4E9F86A9EA36}" emma:medium="tactile" emma:mode="ink">
              <msink:context xmlns:msink="http://schemas.microsoft.com/ink/2010/main" type="line" rotatedBoundingBox="4501,15108 9656,14566 9824,16169 4669,16711"/>
            </emma:interpretation>
          </emma:emma>
        </inkml:annotationXML>
        <inkml:traceGroup>
          <inkml:annotationXML>
            <emma:emma xmlns:emma="http://www.w3.org/2003/04/emma" version="1.0">
              <emma:interpretation id="{D89B0CA9-D874-4B57-9A03-0797383119AB}" emma:medium="tactile" emma:mode="ink">
                <msink:context xmlns:msink="http://schemas.microsoft.com/ink/2010/main" type="inkWord" rotatedBoundingBox="4501,15108 9656,14566 9824,16169 4669,16711"/>
              </emma:interpretation>
              <emma:one-of disjunction-type="recognition" id="oneOf5">
                <emma:interpretation id="interp25" emma:lang="en-US" emma:confidence="0">
                  <emma:literal>y-15=4</emma:literal>
                </emma:interpretation>
                <emma:interpretation id="interp26" emma:lang="en-US" emma:confidence="0">
                  <emma:literal>y -15=-4</emma:literal>
                </emma:interpretation>
                <emma:interpretation id="interp27" emma:lang="en-US" emma:confidence="0">
                  <emma:literal>y -15-4</emma:literal>
                </emma:interpretation>
                <emma:interpretation id="interp28" emma:lang="en-US" emma:confidence="0">
                  <emma:literal>y-15-4</emma:literal>
                </emma:interpretation>
                <emma:interpretation id="interp29" emma:lang="en-US" emma:confidence="0">
                  <emma:literal>y -15=4</emma:literal>
                </emma:interpretation>
              </emma:one-of>
            </emma:emma>
          </inkml:annotationXML>
          <inkml:trace contextRef="#ctx0" brushRef="#br0" timeOffset="37612.4708">50 4444 190,'0'0'47,"0"40"-29,-9-7-18,2 10 0,7 17 0,0-1 0,0 8 0,9 7 0,4-6 0,6-10 0,7-13 0,8-9 0,5-15 0,2-18 0,0-11 0,5-12 0,-3-14 0,1-9 0,-9-13 0,-3-6 0,-3 5 0,-5 5 0,-10 9 0,-1 11 0,-13 32 0,24 0 0,-10 42 0,-4 11 0,11 23 0,-9 8 0,8 24 0,-5 3 0,-4 6 0,-3 11 0,-8-9 0,0-3 0,-19-7 0,-4-17 0,-12-12 0,-9-12 0,-7-22 0,-7-18 0,-9-18 0,-5-10 0,1-17 0,-1-4 0,2-12 0,14-5 0,4 0 0,18-4 0,17 18 0,7-18-14,20 11-27,7 1-1,21 4-2,1-11-1,14 9-2</inkml:trace>
          <inkml:trace contextRef="#ctx0" brushRef="#br0" timeOffset="38034.3392">950 4918 184,'0'0'43,"0"0"-15,0 0-28,37 0 0,3-14 0,1 6 0,8-7 0,4 4 0,-5-3 0,0 5 0,-7 0 0,-7 2 0,-5 7 0,-29 0 0,41 0-19,-41 0-25,31 0 0,-31 0-2,23 0 0</inkml:trace>
          <inkml:trace contextRef="#ctx0" brushRef="#br0" timeOffset="38471.8255">1889 4484 188,'0'28'44,"0"4"-21,14 17-23,-14 11 0,8 7 0,-8 12 0,5 3 0,-5-4 0,0-4 0,0-12 0,11-5 0,-11-17 0,0-15 0,17-7 0,-17-18-36,24-8-7,-7-17 0,7-8-2,1-12 0</inkml:trace>
          <inkml:trace contextRef="#ctx0" brushRef="#br0" timeOffset="39029.0076">2558 4416 161,'19'-18'43,"3"18"-2,-22 0-31,0 0-10,0 0 0,0 12 0,-23 4 0,-3-1 0,-8 0 0,-11-2 0,3 2 0,-4-7 0,-1 7 0,6-2 0,2 2 0,7 1 0,8 1 0,3-2 0,21-15 0,-24 37 0,24-37 0,-13 35 0,13-35 0,-12 41 0,12-25 0,0-16 0,0 32 0,0-32 0,0 27 0,0-27 0,22 6 0,-22-6 0,39 0 0,-8 0 0,8-6 0,2 6 0,9 6 0,6 5 0,4 6 0,-4 6 0,-8 5 0,-5 7 0,-12 5 0,-14-5 0,-17 6 0,-16-6 0,-9-2 0,-9-9 0,-13 3 0,-2-12 0,1-5 0,0-10 0,9 0 0,0-8 0,18 8-6,21 0-28,-17-35-7,17 14 0,29-1-2,-2-1 0,20-4 0</inkml:trace>
          <inkml:trace contextRef="#ctx0" brushRef="#br0" timeOffset="39357.1256">3139 4744 188,'0'-24'43,"27"24"-19,1-8-24,6 8 0,14 0 0,-2 0 0,2-9 0,-2 9 0,-5 0 0,-10 0 0,-13 0 0,-18 0 0,19 0-3,-19 0-37,0 0-3,0 0-1,-24 11-1,24-11 1</inkml:trace>
          <inkml:trace contextRef="#ctx0" brushRef="#br0" timeOffset="39557.7048">3201 4838 185,'0'0'44,"0"0"-18,42 25-26,-9-25 0,6 0 0,0 0 0,2 0 0,4 0 0,-16-8 0,13 8-10,-18-8-31,9-1-1,-13-1-2,11 10 0,-9-12-1</inkml:trace>
          <inkml:trace contextRef="#ctx0" brushRef="#br0" timeOffset="39807.6985">4005 4762 194,'0'0'43,"48"0"-25,-24 0-18,5 0 0,3-10 0,2 10 0,-5 0 0,-1-8 0,4 8-4,-13 0-34,3 0-5,-22 0-1,33-17 0,-33 17-1</inkml:trace>
          <inkml:trace contextRef="#ctx0" brushRef="#br0" timeOffset="40135.8195">4572 4468 161,'0'0'43,"0"0"0,7 24-35,-7 3-8,-9 6 0,-3 8 0,4 4 0,-6-2 0,2 3 0,-1-9 0,2-2 0,11-6 0,0-9 0,0-20 0,24 33 0,2-24 0,5-9 0,8 0 0,7 0 0,-3 0 0,5 0 0,-2 0 0,1-9 0,-12-1 0,9 10-31,-18-15-11,1 9-1,-8-13-1,0 3-1,-11-12 0</inkml:trace>
          <inkml:trace contextRef="#ctx0" brushRef="#br0" timeOffset="40354.5603">4946 4284 192,'-8'31'43,"-6"13"-23,14 13-20,0 18 0,-7 11 0,7 8 0,0 6 0,0-1 0,0-10 0,0-9 0,0-16 0,7-4 0,-16-12-35,9-20-9,0-28-2,-8 23-1,8-23-2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9:25.938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0C7B845F-69D4-4F01-BACA-1C8B15063D4F}" emma:medium="tactile" emma:mode="ink">
          <msink:context xmlns:msink="http://schemas.microsoft.com/ink/2010/main" type="inkDrawing" rotatedBoundingBox="5814,16175 9594,15922 9708,17633 5929,17886" hotPoints="9602,16058 9643,17618 5961,17713 5920,16153" semanticType="enclosure" shapeName="Rectangle">
            <msink:sourceLink direction="with" ref="{5D07BB5D-D193-49DE-B58F-6CC0DEA79196}"/>
          </msink:context>
        </emma:interpretation>
      </emma:emma>
    </inkml:annotationXML>
    <inkml:trace contextRef="#ctx0" brushRef="#br0">21 933 180,'-9'29'46,"9"19"-17,-12-4-29,12 22 0,12 9 0,-9 1 0,6 3 0,-2-6 0,0-5 0,-1-9 0,-6-15 0,9-11 0,-9-33 0,0 0 0,0 0 0,0-53 0,0-7 0,0-15 0,0-14 0,0-8 0,0-16 0,0-6 0,0 0 0,0 8 0,7 10 0,-7 7 0,10 9 0,4 18 0,-4 7 0,7 19 0,5 9 0,2 14 0,9 3 0,4 4 0,11 4 0,2 7 0,9-4 0,10 4 0,11-11 0,7 6 0,9-7 0,6 1 0,4 1 0,7-6 0,5-1 0,6 0 0,3-1 0,1 3 0,0 6 0,2-6 0,1 4 0,-3-2 0,-3 1 0,-2 3 0,-7 1 0,-2-1 0,-3-1 0,0 4 0,-6-3 0,-8 9 0,2 0 0,-5-6 0,-2 6 0,-10 0 0,-3 0 0,-9 0 0,-7 0 0,-12 0 0,-6-7 0,-11 7 0,-9 0 0,-4 0 0,-21 0 0,0 0 0,15 28 0,-15-28 0,-13 37 0,4-4 0,0 8 0,3 11 0,6 16 0,0 9 0,0 14 0,13 9 0,-4 4 0,6 7 0,-5-1 0,6-2 0,-1-1 0,-5-12 0,-1-3 0,-2-12 0,-7-7 0,0-9 0,-9-8 0,-6-8 0,-4-11 0,-15-7 0,-4-12 0,-15-2 0,-11-7 0,-17-9 0,-13 3 0,-17-3 0,-17 0 0,-17 0 0,-17 0 0,-16 0 0,-15 0 0,-7 6 0,-13-6 0,1 0 0,2 10 0,9-10 0,9 0 0,18 6 0,22-6 0,17 0 0,39 9-28,25-1-19,26 1-2,45-9-3,0 0-1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9:23.546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5D07BB5D-D193-49DE-B58F-6CC0DEA79196}" emma:medium="tactile" emma:mode="ink">
          <msink:context xmlns:msink="http://schemas.microsoft.com/ink/2010/main" type="writingRegion" rotatedBoundingBox="5969,16760 8675,16102 8966,17300 6261,17958">
            <msink:destinationLink direction="with" ref="{0C7B845F-69D4-4F01-BACA-1C8B15063D4F}"/>
          </msink:context>
        </emma:interpretation>
      </emma:emma>
    </inkml:annotationXML>
    <inkml:traceGroup>
      <inkml:annotationXML>
        <emma:emma xmlns:emma="http://www.w3.org/2003/04/emma" version="1.0">
          <emma:interpretation id="{BCF54B62-D355-4092-B7F8-F71267478675}" emma:medium="tactile" emma:mode="ink">
            <msink:context xmlns:msink="http://schemas.microsoft.com/ink/2010/main" type="paragraph" rotatedBoundingBox="5969,16760 8675,16102 8966,17300 6261,179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ABE1CBB-6B1D-4711-93BB-C80DCC8CBC92}" emma:medium="tactile" emma:mode="ink">
              <msink:context xmlns:msink="http://schemas.microsoft.com/ink/2010/main" type="line" rotatedBoundingBox="5969,16760 8675,16102 8966,17300 6261,17958"/>
            </emma:interpretation>
          </emma:emma>
        </inkml:annotationXML>
        <inkml:traceGroup>
          <inkml:annotationXML>
            <emma:emma xmlns:emma="http://www.w3.org/2003/04/emma" version="1.0">
              <emma:interpretation id="{8D7433B8-C50A-4543-87EC-C1B70E0B9094}" emma:medium="tactile" emma:mode="ink">
                <msink:context xmlns:msink="http://schemas.microsoft.com/ink/2010/main" type="inkWord" rotatedBoundingBox="5969,16760 8675,16102 8966,17300 6261,17958"/>
              </emma:interpretation>
              <emma:one-of disjunction-type="recognition" id="oneOf0">
                <emma:interpretation id="interp0" emma:lang="en-US" emma:confidence="0">
                  <emma:literal>y=11</emma:literal>
                </emma:interpretation>
                <emma:interpretation id="interp1" emma:lang="en-US" emma:confidence="0">
                  <emma:literal>y = "</emma:literal>
                </emma:interpretation>
                <emma:interpretation id="interp2" emma:lang="en-US" emma:confidence="0">
                  <emma:literal>y =11</emma:literal>
                </emma:interpretation>
                <emma:interpretation id="interp3" emma:lang="en-US" emma:confidence="0">
                  <emma:literal>y = V</emma:literal>
                </emma:interpretation>
                <emma:interpretation id="interp4" emma:lang="en-US" emma:confidence="0">
                  <emma:literal>y =II</emma:literal>
                </emma:interpretation>
              </emma:one-of>
            </emma:emma>
          </inkml:annotationXML>
          <inkml:trace contextRef="#ctx0" brushRef="#br0">1752 6003 177,'0'33'47,"-8"-7"-16,8 19-31,5 3 0,5 2 0,-1-7 0,8-2 0,7-6 0,1-18 0,9-17 0,9-7 0,-4-18 0,-1-11 0,0-15 0,-6-8 0,-1 2 0,-2-2 0,-15 6 0,-1 10 0,-4 19 0,-9 24 0,0 0 0,15 59 0,-8 9 0,-7 20 0,14 28 0,-14 9 0,5 5 0,-5 8 0,-12-15 0,-5-5 0,-12-13 0,-11-17 0,-9-15 0,-8-29 0,-6-17 0,-2-19 0,-6-11 0,1-12 0,1-18 0,10-4 0,6-7 0,17-3 0,12 13 0,3-9 0,30 11-35,6-3-8,23 11 0,1-11-1,19 10-1,0-9 2</inkml:trace>
          <inkml:trace contextRef="#ctx0" brushRef="#br0" timeOffset="281.2308">2470 6197 191,'0'0'44,"7"-25"-24,16 25-20,3-10 0,12-3 0,3 4 0,1 3 0,8-4 0,1 7 0,-3 3 0,-5-9 0,-8 9 0,-11-6 0,0 12-8,-24-6-37,24 0-1,-24 0-1,0 0-1</inkml:trace>
          <inkml:trace contextRef="#ctx0" brushRef="#br0" timeOffset="490.5069">2567 6350 192,'0'0'47,"39"-9"-31,2 9-16,7-6 0,-3 6 0,-3-9 0,4 9 0,2 8 0,-17-8 0,3 0-45,-5 0-1,-2 0-2,-1-10-1,6 10-1</inkml:trace>
          <inkml:trace contextRef="#ctx0" brushRef="#br0" timeOffset="889.428">3600 5751 167,'0'0'45,"0"0"-2,0 53-43,0-5 0,0 12 0,11 6 0,-5 9 0,8 1 0,-11 0 0,-3-8 0,9-7 0,-9-12 0,7-14 0,-7-3 0,0-32 0,0 0-21,0 0-22,32-17-2,-16-16 0,13-10-1</inkml:trace>
          <inkml:trace contextRef="#ctx0" brushRef="#br0" timeOffset="1123.7753">4032 5808 216,'21'51'39,"-18"7"-39,18 11 0,-13 11 0,8 9 0,-4-5 0,0-9 0,-2-4 0,-2-13 0,6-7 0,-14-19-6,9-6-38,-9-26-2,0 0-1,0 0 0,0 0-2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6:01.457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1BB69FA4-ABC2-4BAF-AB21-FE5029A60676}" emma:medium="tactile" emma:mode="ink">
          <msink:context xmlns:msink="http://schemas.microsoft.com/ink/2010/main" type="inkDrawing" rotatedBoundingBox="320,8679 9222,8441 9225,8538 322,8775" semanticType="strikethrough" shapeName="Other">
            <msink:sourceLink direction="with" ref="{EA24FE5D-7E1C-47EC-932F-85AFDCD3F093}"/>
          </msink:context>
        </emma:interpretation>
      </emma:emma>
    </inkml:annotationXML>
    <inkml:trace contextRef="#ctx0" brushRef="#br0">0 225 108,'24'10'43,"-5"-10"-7,3 0-11,24 0-7,-3 0-2,20 0-7,7 0-9,17 0 0,10 0 0,13 0 0,11 0 0,7-10 0,7 10 0,8-5 0,8 0 0,2-2 0,5-2 0,0 2 0,1-3 0,-5 0 0,-4-3 0,1 3 0,-6-5 0,-2 5 0,1 2 0,-3-4 0,-1-1 0,6 9 0,-1-5 0,5-1 0,2 10 0,2-12 0,3 12 0,3-5 0,13 5 0,3 0 0,7 0 0,8 0 0,2 0 0,5 0 0,5 0 0,2 0 0,0 0 0,-3 0 0,-4 0 0,-7 5 0,-5-5 0,0 0 0,-8 0 0,0 0 0,-1-5 0,-9 5 0,-8-11 0,1 2 0,-8 7 0,-4 2 0,-7-14 0,-16 10 0,-12-3 0,-9 7 0,-13-6 0,-27 6-10,-5 0-28,-18 0-8,-18 0 0,-24 0-2,0 0 0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9:32.700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B00F98A1-19FE-439D-835E-5BFB706BDD11}" emma:medium="tactile" emma:mode="ink">
          <msink:context xmlns:msink="http://schemas.microsoft.com/ink/2010/main" type="inkDrawing" rotatedBoundingBox="12773,13724 20126,12807 20851,18621 13498,19538" hotPoints="20162,13406 20220,18661 13373,18737 13315,13482" semanticType="enclosure" shapeName="Rectangle"/>
        </emma:interpretation>
      </emma:emma>
    </inkml:annotationXML>
    <inkml:trace contextRef="#ctx0" brushRef="#br0">98 1005 153,'0'0'45,"-21"49"-1,13-4-31,8 31-13,0 33 0,8 27 0,-1 38 0,-7 22 0,9 35 0,-9 30 0,7 10 0,-7 16 0,0-3 0,10 2 0,-2-31 0,6-20 0,-4-23 0,6-40 0,-3-32 0,1-30 0,-4-34 0,-1-27 0,-9-24 0,0-25 0,0-33 0,0-16 0,-14-30 0,6-25 0,-3-20 0,-4-24 0,0-23 0,-4-22 0,0-19 0,0-14 0,2-11 0,-3 3 0,8-3 0,-2 6 0,7 11 0,0 8 0,7 27 0,0 9 0,7 16 0,-7 8 0,12 16 0,-7 17 0,5 4 0,-4 15 0,0 12 0,3 7 0,3 11 0,-2 13 0,6 5 0,6 11 0,7 5 0,10 4 0,12 5 0,7 3 0,14-1 0,10 7 0,14 3 0,13 3 0,12-4 0,19-1 0,16 0 0,16-6 0,18 3 0,16-13 0,20 2 0,10 2 0,-1-2 0,3 7 0,-3 4 0,-7 11 0,-6 9 0,-11 0 0,-14 9 0,-1 2 0,1-2 0,-1-1 0,2-8 0,-2 0 0,-3 0 0,4 0 0,-4 0 0,-12 0 0,-10 0 0,-11 0 0,-11 0 0,-11 0 0,-13 7 0,-14-7 0,-16 0 0,-7-8 0,-13 1 0,-7 7 0,-6-12 0,-10 12 0,-4-8 0,-5 8 0,-9 0 0,-1 8 0,-8 11 0,-3-2 0,-5 14 0,-3-2 0,0 11 0,-6 3 0,-3 6 0,-5 10 0,7 8 0,-7 11 0,-10 15 0,0 16 0,-4 10 0,-1 14 0,-2 11 0,1 16 0,-1 4 0,2 12 0,-1 2 0,1 0 0,1 5 0,3-13 0,-3 4 0,0-6 0,4-7 0,1-7 0,9-9 0,-8-4 0,8-4 0,8-8 0,1-5 0,5-4 0,1-6 0,-1 0 0,6 2 0,-3-5 0,-1 1 0,-3 0 0,-1-8 0,0 4 0,-3-7 0,1-8 0,-3-7 0,1-11 0,-1-6 0,0-10 0,0-6 0,-7-5 0,8-13 0,-8-3 0,0-8 0,-12 1 0,12-25 0,-35 36 0,5-21 0,0 2 0,-11-6 0,-2 0 0,-8 3 0,0-6 0,-4 3 0,0-11 0,-10 13 0,0-13 0,-11 0 0,-3 8 0,-5-16 0,-16 1 0,-13 1 0,-12 1 0,-6-5 0,-18 10 0,-1-10 0,-9 7 0,-8 3 0,-1 0 0,1 0 0,-2 0 0,-7 0 0,2 0 0,-9-9 0,-3-1 0,-5-2 0,-8 3 0,-4-3 0,-3 5 0,1-2 0,-6 1 0,3 8 0,1 0 0,-1 0 0,3 8 0,17 1 0,2-2 0,22 1 0,7-8 0,17 0 0,12 0 0,20 0 0,13 0 0,8-8 0,8 8 0,7 0 0,9 0 0,10-5 0,9 5 0,6 0 0,11 0 0,27 0 0,-34 0 0,34 0 0,0 0 0,0 0 0,0 0 0,0 0 0,0 0 0,0-19 0,0 19 0,0 0 0,0 0 0,0 0 0,0 0 0,0 0 0,0 0 0,0 0 0,0 0 0,0 0 0,0 0 0,0 0 0,0 0 0,-14-25 0,14 25 0,0-26 0,0 4 0,0 0 0,0-6 0,0-10 0,0-5 0,-12-7 0,4 1 0,-1-9 0,-6 0 0,-1-5 0,-1 5 0,4-1 0,2 7 0,11 9 0,-7 2 0,19 24 0,-12-6-25,0 23-25,35-27-1,-17 27-1,3-9-1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3T04:02:34.193"/>
    </inkml:context>
    <inkml:brush xml:id="br0">
      <inkml:brushProperty name="width" value="0.1" units="cm"/>
      <inkml:brushProperty name="height" value="0.1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A96FB12D-1B37-435F-94DA-701AE031F89F}" emma:medium="tactile" emma:mode="ink">
          <msink:context xmlns:msink="http://schemas.microsoft.com/ink/2010/main" type="writingRegion" rotatedBoundingBox="4272,12800 16938,12911 16922,14668 4256,14557">
            <msink:destinationLink direction="with" ref="{EAF39FDF-F0A9-4D9D-8EF7-03EA1CF5C19E}"/>
          </msink:context>
        </emma:interpretation>
      </emma:emma>
    </inkml:annotationXML>
    <inkml:traceGroup>
      <inkml:annotationXML>
        <emma:emma xmlns:emma="http://www.w3.org/2003/04/emma" version="1.0">
          <emma:interpretation id="{6DAD27E4-FFD7-4510-BB5A-51242AF7A955}" emma:medium="tactile" emma:mode="ink">
            <msink:context xmlns:msink="http://schemas.microsoft.com/ink/2010/main" type="paragraph" rotatedBoundingBox="4272,12800 16938,12911 16922,14668 4256,145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47DCD9-B81F-4433-B4B8-FD78272F3907}" emma:medium="tactile" emma:mode="ink">
              <msink:context xmlns:msink="http://schemas.microsoft.com/ink/2010/main" type="line" rotatedBoundingBox="4272,12800 16938,12911 16922,14668 4256,14557"/>
            </emma:interpretation>
          </emma:emma>
        </inkml:annotationXML>
        <inkml:traceGroup>
          <inkml:annotationXML>
            <emma:emma xmlns:emma="http://www.w3.org/2003/04/emma" version="1.0">
              <emma:interpretation id="{6A96DBAC-B915-4E6A-889F-9B87788658C9}" emma:medium="tactile" emma:mode="ink">
                <msink:context xmlns:msink="http://schemas.microsoft.com/ink/2010/main" type="inkWord" rotatedBoundingBox="12881,12875 16938,12911 16923,14615 12866,14579"/>
              </emma:interpretation>
              <emma:one-of disjunction-type="recognition" id="oneOf0">
                <emma:interpretation id="interp0" emma:lang="en-US" emma:confidence="0">
                  <emma:literal>X&lt;-sorx&gt;11</emma:literal>
                </emma:interpretation>
                <emma:interpretation id="interp1" emma:lang="en-US" emma:confidence="0">
                  <emma:literal>X&lt;-sorx&gt;ll</emma:literal>
                </emma:interpretation>
                <emma:interpretation id="interp2" emma:lang="en-US" emma:confidence="0">
                  <emma:literal>X&lt;-sorx&gt;1l</emma:literal>
                </emma:interpretation>
                <emma:interpretation id="interp3" emma:lang="en-US" emma:confidence="0">
                  <emma:literal>X&lt;-sorx&gt;l1</emma:literal>
                </emma:interpretation>
                <emma:interpretation id="interp4" emma:lang="en-US" emma:confidence="0">
                  <emma:literal>X&lt;-5orx&gt;ll</emma:literal>
                </emma:interpretation>
              </emma:one-of>
            </emma:emma>
          </inkml:annotationXML>
          <inkml:trace contextRef="#ctx0" brushRef="#br0">9509 311 143,'-46'49'36,"-7"17"-8,-11 12-27,-7 11 0,-3 7 0,-5 7-1,-2-5 1,3-3-2,3-7 2,5-14 0,7-7-3,11-19 3,12-14-3,7-16 2,33-18-12,-24 2-11,24-2-7,30-34-6,3 6 3,11-4-4,6-4 1</inkml:trace>
          <inkml:trace contextRef="#ctx0" brushRef="#br0" timeOffset="-315.31">8854 458 135,'4'26'35,"10"10"-7,10 19-21,11 9-7,11 12 1,8 13-1,11 3-1,1 5 1,5-5 1,-5-6-2,-1-7 1,-9-11 0,-7-12-2,-9-13-15,-12-13-9,-8-14-9,-20-16-2,0 0 0,0 0 0,0-22 24</inkml:trace>
          <inkml:trace contextRef="#ctx0" brushRef="#br0" timeOffset="581.9447">10479 410 102,'0'0'36,"-19"16"0,19-16-11,4 24-15,-4-24-9,43 34-2,-5-16 1,6 2-2,11-2 3,3 4-2,9-3 1,-1-1 0,-1-6 0,-1 0 1,-7 0-1,-7-2 0,-10 0 0,-5-2-1,-15 2 1,-20-10 0,12 34 0,-26-10 0,-8 6 0,-11 9 0,-11 7 1,-6 4-1,-5 4 1,-5 1-1,-1-3 1,-1-2-1,3-6 0,5-7 0,8-7 0,7-10 0,11-2 0,10-10 1,18-8-12,0 0-14,2-18-10,20 2-1,4-8-1,13 2-2,1-13 12</inkml:trace>
          <inkml:trace contextRef="#ctx0" brushRef="#br0" timeOffset="14587.9876">11793 10 110,'12'-20'37,"-12"20"-4,0 0-15,16 28-8,-10 0-9,0 16 0,-4 14 0,-2 15-1,-4 15 1,-6 13-2,-4 5 2,-4 9-2,-2-1 2,-1 3-2,3-6 0,0-13 1,2-12-1,6-11 2,6-11-3,2-20-4,8-10-16,-6-34-5,0 0-6,24 7-1,-12-26-1,2-7-1</inkml:trace>
          <inkml:trace contextRef="#ctx0" brushRef="#br0" timeOffset="15003.5619">12676-214 138,'-5'26'34,"3"20"-5,-4 18-23,2 17-5,4 17 0,-2 19-1,2 11 0,-2 17 0,-2 8 1,-2-2-1,0-13 0,0-11-1,0-13 1,0-15 0,2-17 0,0-19-1,2-23 0,-2-18-24,4-22-11,0 0-1,-14-34-1,14 4-2,-10-15 10</inkml:trace>
          <inkml:trace contextRef="#ctx0" brushRef="#br0" timeOffset="-13804.6432">187 94 109,'0'0'35,"0"0"-7,0 0-13,0 0-6,8 36-9,8-9 1,2 11 0,7 10 0,7 14 0,6 11-1,4 7 1,9 8 0,3 11 0,5 7-1,1-1 1,1-3-1,-5-3 0,0-9 0,-5-5 0,-5-15 0,-9-14 0,-9-13-15,-6-17-10,-4-12-8,-18-14-3,0-18-1,-12-12 0,-4-9 17</inkml:trace>
          <inkml:trace contextRef="#ctx0" brushRef="#br0" timeOffset="-13457.17">907 0 110,'-21'22'39,"-3"14"-1,-12 16-13,-4 17-23,-9 17-2,-9 13 1,-9 3-1,-7 13 1,-5-1-1,-4-1 1,3-9-1,3-5 0,11-15-1,7-16 1,13-9-2,14-21 1,12-18-2,20-20-5,0 0-14,22-16-8,8-10-6,10-2 0,9-6 0,9 1-1</inkml:trace>
          <inkml:trace contextRef="#ctx0" brushRef="#br0" timeOffset="-7817.2076">2108 138 95,'0'0'36,"0"0"-2,0 0-11,0 0-10,-34 21-11,7 1-2,-7 4-1,-8 10 2,-7 4 0,-11 6 0,-7 3-1,-7 3 1,-1 0-1,3-4 0,3-5 1,7-5-2,9-10 2,15-6 0,12-6 0,26-16 0,-6 18 0,26-14 0,12 2 0,15 2 1,5 6-1,4 6-1,5 7 0,-1 3 1,-1 8 0,-3 0-1,-7 4 1,-7-4-1,-4-1-1,-8-11-21,1-8-11,-3-6-3,-6-10-2,-2-6-1,-20 4-1</inkml:trace>
          <inkml:trace contextRef="#ctx0" brushRef="#br0" timeOffset="-7461.823">2567 661 138,'0'0'38,"0"0"-2,0 0-31,29 0-6,-3-2 1,6 2 0,4 0-1,3-2 1,1 2-1,0-2 1,-3-4-16,3 4-8,-2-6-9,2-4-2,-1 2-2,-3-6 0,0 0 6</inkml:trace>
          <inkml:trace contextRef="#ctx0" brushRef="#br0" timeOffset="-6793.6031">3871 152 142,'29'-14'36,"-11"2"-10,-18 12-18,24-4-9,-24 4 1,0 0-1,-20 8 0,-2-4-1,-7 0 2,-3 0-1,-4 0 1,-2 0 0,-3 1 0,-1 1 0,2 4-1,3 0 0,1 0 1,4 4-1,2 4 1,3 2-1,3 2 1,2 4 0,2 0 2,2 6-2,-2 3 1,2-1 0,-1 2-1,3 0 1,-2 2 0,4-1-1,0 1 0,6-8 0,4-4 1,2-6 0,6-2 0,-4-18 0,30 16 0,-6-16 0,10-6 0,5 0-1,9 2 0,9 2 1,5 4-1,3 6-1,-1 12 1,1 12-1,-9 7 1,-6 17-1,-13 4 0,-13 9 0,-16 3 0,-16 0 0,-14-5 1,-19-3-1,-7-6 1,-10-16 1,-9-7-2,-6-19 1,1-8 1,1-12-2,1-10 1,13-7-14,3-9-12,12-4-9,15-2-1,9 2-1,20 2-1,12-5 17</inkml:trace>
          <inkml:trace contextRef="#ctx0" brushRef="#br0" timeOffset="-1385.3361">5698 565 143,'-35'20'36,"-3"8"-8,-4 6-29,3 10 1,3 14-1,4 7 2,10 9-1,6 2 1,14 3 1,10-7-1,12-5 1,14-13-1,8-18 1,15-16 0,3-20-1,5-14 0,3-22-1,-3-14 1,-3-11 0,-11-9-1,-11-4-1,-16-3 0,-16 1-1,-16 3 0,-14 11 1,-14 10 0,-11 12-1,-5 12 0,0 9 1,3 13 1,7 10 1,12 11-1,14 5-9,9 2-11,18 4-7,13-2-6,12-6-2,10 2-1,5-8-1</inkml:trace>
          <inkml:trace contextRef="#ctx0" brushRef="#br0" timeOffset="-1009.255">6512 926 105,'-4'53'35,"-2"1"0,-4-6-14,4-2-12,2-6-9,2-9 1,2-11 0,0-20 0,0 0 0,0-30-1,0-15 1,4-7-1,0-14 1,2-9-1,2-5 1,6 0-1,6-1 1,4 15-1,4 10 0,9 11 1,5 13 0,6 12 0,5 8-1,1 12 0,5 10 0,-1 0 0,5 8-4,-5-4-19,-1-2-11,1 2-4,-10-8-1,3 3 0,-9-15 1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3T04:03:06.445"/>
    </inkml:context>
    <inkml:brush xml:id="br0">
      <inkml:brushProperty name="width" value="0.1" units="cm"/>
      <inkml:brushProperty name="height" value="0.1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EAF39FDF-F0A9-4D9D-8EF7-03EA1CF5C19E}" emma:medium="tactile" emma:mode="ink">
          <msink:context xmlns:msink="http://schemas.microsoft.com/ink/2010/main" type="inkDrawing" rotatedBoundingBox="3763,12084 18828,11717 18914,15214 3848,15582" hotPoints="18729,12345 18643,15292 3802,14863 3887,11915" semanticType="enclosure" shapeName="Rectangle">
            <msink:sourceLink direction="with" ref="{A96FB12D-1B37-435F-94DA-701AE031F89F}"/>
          </msink:context>
        </emma:interpretation>
      </emma:emma>
    </inkml:annotationXML>
    <inkml:trace contextRef="#ctx0" brushRef="#br0">89 741 68,'0'0'41,"0"0"-2,20-4-10,-16 44-10,-4 35-6,0 39-2,-2 31-2,0 38-5,-2 28-4,-2 20 1,0 14 0,2 2 1,0-18 0,4-26-1,0-26-1,4-34-1,2-37-1,2-31-1,0-37 0,-8-38-1,11-24 1,-7-30-1,-4-31 2,-4-31-2,-3-27 3,-1-24 0,-2-20 1,-2-16-2,0-14 2,2-10-2,0 8 2,6 14 0,2 18 0,4 18 1,8 21-2,2 21 2,6 26-1,6 17 1,7 12-1,3 5 1,6 7-1,9 4-1,5 3 2,11 7 0,9 6 0,5 8 0,9 2 0,7 8-1,4 4 1,8 5-1,4 9 1,6 2-1,3 4 1,5 0-1,6 7 0,9-1-1,5 2 1,8-2-1,14 0 1,2-4 0,9-2 0,9-2 0,11-2 0,1 0 0,9-2 1,0 0 0,1 0 0,9 4-1,4 0 1,-1 0-1,3 0 1,2 0-1,1 4 0,-1-2 0,-2 4 0,-4-2-1,-5 6 1,1-2 0,-10 4-1,-7 0 0,-1-2 1,-5 2 0,-3-4-1,-9-2 1,-8-4-1,-3-4 1,-3-2-1,-4-6 2,0-2-2,-5-2 1,-3 0 0,0-2 0,4 2 0,-1 2 0,-1-2 1,-4 6-1,0-1 0,-2 1 1,4 4-1,1 2 0,-1 0 0,2 2 1,0 2-1,7 0 0,-1 2 1,6 0-1,2 2 2,3 1-2,-1-1 1,0 0-1,1 0 0,-1-2 1,-2 2-1,-5 0 0,-9 2 0,-8-2 0,0 4 0,-6-2 0,-4 6 0,-6-4-1,-4 4 1,0 0 0,-4-4 0,6-2 0,-6 0-1,2-2 1,-2-2-1,-2 0 1,-2-2-1,-4-2 1,-8 2-1,-6-2 1,-13-2 0,-7-2 0,-8-4-1,-9 2 1,-7-4 0,-9 0 0,-6-2 0,-9 4 1,-7 4 0,-4 2 1,-24 2 1,20 2-1,-20-2 1,-4 28-1,-6 0 0,0 12 0,-4 17 0,0 13-2,4 21 0,-6 21 0,-1 21 1,3 22-1,-2 13 0,8 13-1,0 4 1,0 2-1,-2 2 1,8-8 0,-2-12 0,2-17-1,2-15 2,-6-14-1,0-15 1,-2-15-1,-2-17 0,0-12 0,-5-13 1,-3-13-1,-6-8 0,-2-10 0,-10-2 0,-3-2 1,-11-2-1,-8-2 0,-13 2 1,-16 0-1,-11 3 0,-15-1 0,-14 2 0,-14-2-1,-17 0 1,-15-2-1,-12 0 0,-15 0 0,-14 0 1,-15-6-1,-15 0 2,-18-4 0,-14-4-1,-9-2 1,-9-2 0,-8-2 0,-3-4-1,-1 0 1,-6-2-2,3 0 1,7 0 0,-6-2 0,1-2 0,5 0 1,-4-4-1,-1 0 0,7-3 0,-5-1 0,1 0 1,6 0-2,6 0 2,-1 2 0,7 2 0,6 2-1,4 4 1,6 1 0,10 5-1,2 2 0,4 2 0,8 4 0,6 0 0,6 2 0,6 2 0,5 0 0,3 2 0,6 3 1,9-1-1,5 0 0,7-4 0,5 2 0,9 0 0,10-4-1,7 2 1,9 0 0,6-2-1,10 2 1,8 0 0,10-2 0,10 0 0,10 2-1,13-4 1,13-4 0,15 4-2,11-4 0,15 0 0,8-4-1,24 8-1,-16-20-9,16 20-22,22-12-5,-22 12-2,42 2-2,-11 0 0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3:36:05.542"/>
    </inkml:context>
    <inkml:brush xml:id="br0">
      <inkml:brushProperty name="width" value="0.06667" units="cm"/>
      <inkml:brushProperty name="height" value="0.06667" units="cm"/>
      <inkml:brushProperty name="color" value="#BEDE36"/>
      <inkml:brushProperty name="fitToCurve" value="1"/>
    </inkml:brush>
  </inkml:definitions>
  <inkml:traceGroup>
    <inkml:annotationXML>
      <emma:emma xmlns:emma="http://www.w3.org/2003/04/emma" version="1.0">
        <emma:interpretation id="{8DC28A10-CE1C-4D26-9B8E-CBE156BD9C1E}" emma:medium="tactile" emma:mode="ink">
          <msink:context xmlns:msink="http://schemas.microsoft.com/ink/2010/main" type="writingRegion" rotatedBoundingBox="7148,12273 21312,11329 21662,16583 7499,17527"/>
        </emma:interpretation>
      </emma:emma>
    </inkml:annotationXML>
    <inkml:traceGroup>
      <inkml:annotationXML>
        <emma:emma xmlns:emma="http://www.w3.org/2003/04/emma" version="1.0">
          <emma:interpretation id="{C6ECA610-04B0-4B7F-9734-E51F23BF69EF}" emma:medium="tactile" emma:mode="ink">
            <msink:context xmlns:msink="http://schemas.microsoft.com/ink/2010/main" type="paragraph" rotatedBoundingBox="7148,12273 21312,11329 21541,14761 7377,157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F9FD059-E5AB-41A1-A7F3-40ECDD2EA7E8}" emma:medium="tactile" emma:mode="ink">
              <msink:context xmlns:msink="http://schemas.microsoft.com/ink/2010/main" type="line" rotatedBoundingBox="7148,12273 21312,11329 21541,14761 7377,15706"/>
            </emma:interpretation>
          </emma:emma>
        </inkml:annotationXML>
        <inkml:traceGroup>
          <inkml:annotationXML>
            <emma:emma xmlns:emma="http://www.w3.org/2003/04/emma" version="1.0">
              <emma:interpretation id="{886B7EF5-D197-43F2-B296-83CE82E0B1F8}" emma:medium="tactile" emma:mode="ink">
                <msink:context xmlns:msink="http://schemas.microsoft.com/ink/2010/main" type="inkWord" rotatedBoundingBox="16204,11669 21312,11329 21541,14761 16433,15102"/>
              </emma:interpretation>
              <emma:one-of disjunction-type="recognition" id="oneOf0">
                <emma:interpretation id="interp0" emma:lang="en-US" emma:confidence="0">
                  <emma:literal>6-352+880-42</emma:literal>
                </emma:interpretation>
                <emma:interpretation id="interp1" emma:lang="en-US" emma:confidence="0">
                  <emma:literal>6-352+8871-422</emma:literal>
                </emma:interpretation>
                <emma:interpretation id="interp2" emma:lang="en-US" emma:confidence="0">
                  <emma:literal>6-352+8871-42</emma:literal>
                </emma:interpretation>
                <emma:interpretation id="interp3" emma:lang="en-US" emma:confidence="0">
                  <emma:literal>6-352+-871-42</emma:literal>
                </emma:interpretation>
                <emma:interpretation id="interp4" emma:lang="en-US" emma:confidence="0">
                  <emma:literal>6-352+-871-422</emma:literal>
                </emma:interpretation>
              </emma:one-of>
            </emma:emma>
          </inkml:annotationXML>
          <inkml:trace contextRef="#ctx0" brushRef="#br0">8959-480 105,'22'28'32,"4"-7"1,13 13-20,9 7-2,20 15 1,12 8-2,19 12-3,17 6-2,13 9 0,17 7-2,17 1-1,7 8 0,6-4-3,5 1 2,4 9-1,3-7 2,6 10 0,1-7 1,0-5 2,-2-1-2,12 11-3,-4-12 0,6 7 0,-4-6 0,-5 6 0,-6-10 0,1 4 0,-9-2 0,-10-17 0,-13 1 0,-13-9 0,-13-10 0,-22-19 0,-11 1-10,-33-15-33,-16-10-2,-28-14-2,-25-9-1</inkml:trace>
          <inkml:trace contextRef="#ctx0" brushRef="#br0" timeOffset="-6487.8494">9312 1399 217,'28'0'38,"21"0"-38,4-17 0,10 10 0,7-12 0,7 5 0,3-5 0,4 3 0,-5 0 0,-4 5 0,-3-3 0,-8-5 0,7 11 0,-25-8-15,0 16-37,-17-19-2,0 11-1</inkml:trace>
          <inkml:trace contextRef="#ctx0" brushRef="#br0" timeOffset="-6083.8951">10791 227 219,'43'16'36,"-43"16"-36,19 21 0,-11 23 0,6 23 0,-4 3 0,2 9 0,-3-1 0,-9-1 0,5-15 0,-5-3 0,10-21 0,-10-19 0,17-9 0,-1-11 0,2-22 0,11-9 0,6-8 0,6-8 0,6-9 0,10-2 0,-3-1 0,11-3 0,0 6 0,-3-7 0,1 16 0,-17-11 0,9 11-12,-16-4-40,-3-3 0,-14-10 0,2-4 1</inkml:trace>
          <inkml:trace contextRef="#ctx0" brushRef="#br0" timeOffset="-5795.7069">11404-391 209,'-11'52'46,"11"31"-46,15 29 0,4 24 0,5 23 0,6 34 0,1 19 0,5 11 0,-2-6 0,-5 6 0,-5-16 0,0-14 0,-4-18 0,-4-31 0,3-25 0,-4-30 0,11-13 0,-14-38-8,8-21-44,-20-17-2,34-27 0</inkml:trace>
          <inkml:trace contextRef="#ctx0" brushRef="#br0" timeOffset="-5315.9062">12014-116 229,'0'0'26,"-25"12"-26,25-12 0,0 0 0,20 0 0,4-8-8,0-23-42,8 10-1,1-12-1,4-2 0</inkml:trace>
          <inkml:trace contextRef="#ctx0" brushRef="#br0" timeOffset="-5503.6544">12349 867 190,'15'28'48,"-6"20"-31,4 28-17,-1 15 0,11 18 0,-1 11 0,-2 8 0,4-8 0,0-5 0,-2-14 0,-1-23 0,6-9 0,-11-37-5,-16-32-44,23-27-1,-16-32-2,-7-32 1</inkml:trace>
          <inkml:trace contextRef="#ctx0" brushRef="#br0" timeOffset="-4792.2752">12612-728 165,'0'0'50,"8"-27"-10,22 21-40,2-20 0,24 9 0,8-10 0,9 6 0,12 2 0,-1 3 0,5 8 0,-5 15 0,-9 12 0,-9 29 0,-21 12 0,-15 16 0,-16 15 0,-14 18 0,-20 5 0,-11 2 0,-7 2 0,-8-11 0,7-14 0,1-8 0,11-18 0,6-13 0,13-15 0,8-13 0,20-8 0,8-8 0,18-10 0,12-6 0,14-6 0,13-8 0,6-3 0,3-3 0,-1-1 0,-11-6 0,4 13 0,-21 1-41,-9 10-15,-15 1 1,-5 8-1</inkml:trace>
          <inkml:trace contextRef="#ctx0" brushRef="#br0" timeOffset="-12587.4201">218 106 109,'0'-32'41,"0"14"1,-12-8-4,12 26-13,-3-30-25,3 30 0,0 0 0,0 0 0,-31 24 0,17 16 0,2 13 0,-3 25 0,-7 19 0,1 24 0,2 23 0,2 14 0,0 4 0,3 12 0,4 4 0,2-8 0,8 6 0,8-7 0,11-22 0,12 0 0,15-18 0,7-18 0,17-19 0,14-24 0,1-28 0,11-24 0,3-32 0,-4-24 0,-1-29 0,-5-23 0,-16-11 0,-14-11 0,-17 1 0,-28 4 0,-14 15 0,-33 9 0,-11 34 0,-17 18 0,-11 33 0,-2 12 0,3 36 0,6 13 0,10 22 0,16 8 0,15 1 0,15-4 0,9-5 0,17-15 0,21-9 0,-12-25 0,13-7-54,-5-22-2,5-5 0</inkml:trace>
          <inkml:trace contextRef="#ctx0" brushRef="#br0" timeOffset="-11031.366">1811 1451 184,'-32'23'46,"32"-23"-21,0 0-25,0 0 0,36 0 0,10-7 0,15-8 0,11 6 0,10-3 0,7 0 0,3-1 0,4 6 0,-6 7 0,-9 0 0,2 7 0,-23-7-11,0 0-40,-18-15-1,-2 6-1,-16-10 1</inkml:trace>
          <inkml:trace contextRef="#ctx0" brushRef="#br0" timeOffset="-10447.5804">2899 384 171,'24'-22'48,"0"-4"-12,15 2-36,6 7 0,15 6 0,3 2 0,7 9 0,0 11 0,0 15 0,-10 13 0,-6 14 0,-9 13 0,-20 20 0,-13 14 0,-12 8 0,-12 10 0,-12-5 0,-15-5 0,-5-7 0,-4-10 0,3-19 0,6-15 0,12-14 0,22-19 0,5-24 0,48 16 0,8-23 0,22-2 0,11 9 0,10-7 0,0 18 0,-6 13 0,-15 17 0,-16 18 0,-27 16 0,-23 10 0,-27 6 0,-29-2 0,-18 0 0,-28-13 0,-11-16 0,-17-18 0,-1-23 0,1-10 0,12-14 0,19-9 0,17-3 0,32 9 0,14-12 0,24 20-43,46-24-9,11 9 0,8-10 1</inkml:trace>
          <inkml:trace contextRef="#ctx0" brushRef="#br0" timeOffset="-10099.4841">4330 1213 143,'0'0'47,"21"42"-1,-21-17-27,14 29-19,-4 5 0,4 17 0,4 9 0,6 12 0,0 6 0,3 6 0,-1-15 0,1-1 0,-8-19 0,2-23 0,-6-14 0,-15-37 0,0 0-36,0-56-16,-7-7-2,-6-25 0</inkml:trace>
          <inkml:trace contextRef="#ctx0" brushRef="#br0" timeOffset="-9739.3354">4336 392 176,'-9'35'46,"-5"-1"-13,14 18-33,9-1 0,15 7 0,5-13 0,3-5 0,2-12 0,4-11 0,-9-17 0,-2-11 0,-10-15 0,-8-7 0,-9-2 0,-10-12 0,-11 8 0,-4 1 0,-4 11 0,1 7 0,3 20 0,1 0 0,24 0 0,-36 39 0,36-6 0,0-9 0,12 9-23,-12-33-28,34 28-2,-8-28-2</inkml:trace>
          <inkml:trace contextRef="#ctx0" brushRef="#br0" timeOffset="-8675.9175">5722 928 187,'9'67'47,"-9"2"-26,8 30-21,3 12 0,7 8 0,-7-1 0,2-3 0,-1-12 0,2-12 0,-5-12 0,-3-19 0,1-12 0,-7-28 0,0-20 0,0 0-26,-15-38-21,-6-12-1,3-6 0,-11-7 0</inkml:trace>
          <inkml:trace contextRef="#ctx0" brushRef="#br0" timeOffset="-8455.5965">5437 1659 196,'0'0'50,"26"10"-41,-6-24-9,21-3 0,9-3 0,6-15 0,11 2 0,-6-10 0,11 10 0,-4-6 0,7 14 0,-11-2-30,-1 11-23,-7-1 0,4 6-1</inkml:trace>
          <inkml:trace contextRef="#ctx0" brushRef="#br0" timeOffset="-7815.8924">6561 515 127,'31'41'41,"3"2"1,26 21-17,-4 3-5,19 22-20,0 8 0,6 6 0,-6 6 0,2 9 0,-14 3 0,-12 3 0,-13-7 0,-16-7 0,-22-13 0,-12 0 0,-17-26 0,-16-16 0,-6-33 0,-12-22 0,-4-22 0,4-27 0,7-16 0,6-20 0,11-8 0,15-9 0,15-8 0,9-9 0,24-7 0,7-8 0,10-2 0,9-6 0,3 4 0,-2 4 0,-2 9 0,-8 7 0,-8 17 0,-11 13 0,-22 6 0,0 7 0,-29 9 0,-10 5 0,-7 8 0,-9 10 0,-7 10 0,1 17 0,-1 25 0,11 14 0,5 22 0,12 18 0,10 10 0,10 10 0,14 2 0,17-3 0,21 3 0,-4-21-9,21 0-43,0-14-2,16 9 0,1-16 1</inkml:trace>
          <inkml:trace contextRef="#ctx0" brushRef="#br0" timeOffset="-7464.2425">8103 958 196,'0'0'51,"0"61"-43,-12-9-8,12 25 0,0 14 0,0 18 0,12 10 0,-2 1 0,4-1 0,1-10 0,4-10 0,-2-13 0,0-15 0,-5-28 0,12-16 0,-24-27-21,16-22-31,-16-22-2,0-22 0</inkml:trace>
          <inkml:trace contextRef="#ctx0" brushRef="#br0" timeOffset="-7087.4679">8100 159 147,'0'0'45,"-29"8"1,22 35-29,0 5-17,7 3 0,0 4 0,14-6 0,-2-9 0,5-12 0,-17-28 0,39 22 0,-39-22 0,32-31 0,-21-2 0,-11-2 0,0-7 0,-14 4 0,-3-2 0,-5 8 0,-2 12 0,-2 4 0,-1 16 0,3 9 0,10 9 0,-6-8 0,20 21-7,0-14-45,0 6-2,0-23-1,31 12 0</inkml:trace>
        </inkml:traceGroup>
      </inkml:traceGroup>
    </inkml:traceGroup>
    <inkml:traceGroup>
      <inkml:annotationXML>
        <emma:emma xmlns:emma="http://www.w3.org/2003/04/emma" version="1.0">
          <emma:interpretation id="{8A4061D2-476C-49F0-8D84-704FA1B2FE6C}" emma:medium="tactile" emma:mode="ink">
            <msink:context xmlns:msink="http://schemas.microsoft.com/ink/2010/main" type="paragraph" rotatedBoundingBox="16972,15023 19599,14790 19769,16707 17143,169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2311941-0207-4817-B87A-8F3CD545F324}" emma:medium="tactile" emma:mode="ink">
              <msink:context xmlns:msink="http://schemas.microsoft.com/ink/2010/main" type="line" rotatedBoundingBox="16972,15023 19599,14790 19769,16707 17143,16941"/>
            </emma:interpretation>
          </emma:emma>
        </inkml:annotationXML>
        <inkml:traceGroup>
          <inkml:annotationXML>
            <emma:emma xmlns:emma="http://www.w3.org/2003/04/emma" version="1.0">
              <emma:interpretation id="{3440C71D-D9AB-4E97-BE98-CF177281AEFC}" emma:medium="tactile" emma:mode="ink">
                <msink:context xmlns:msink="http://schemas.microsoft.com/ink/2010/main" type="inkWord" rotatedBoundingBox="16972,15023 19599,14790 19769,16707 17143,16941"/>
              </emma:interpretation>
              <emma:one-of disjunction-type="recognition" id="oneOf1">
                <emma:interpretation id="interp5" emma:lang="en-US" emma:confidence="1">
                  <emma:literal>+4</emma:literal>
                </emma:interpretation>
                <emma:interpretation id="interp6" emma:lang="en-US" emma:confidence="1">
                  <emma:literal>+ 4</emma:literal>
                </emma:interpretation>
                <emma:interpretation id="interp7" emma:lang="en-US" emma:confidence="0">
                  <emma:literal>t 4</emma:literal>
                </emma:interpretation>
                <emma:interpretation id="interp8" emma:lang="en-US" emma:confidence="0">
                  <emma:literal>x 4</emma:literal>
                </emma:interpretation>
                <emma:interpretation id="interp9" emma:lang="en-US" emma:confidence="0">
                  <emma:literal>X 4</emma:literal>
                </emma:interpretation>
              </emma:one-of>
            </emma:emma>
          </inkml:annotationXML>
          <inkml:trace contextRef="#ctx0" brushRef="#br0" timeOffset="947.7103">9808 3753 173,'0'0'48,"35"36"-14,-4-36-34,17 0 0,12-10 0,13-4 0,9-6 0,12-11 0,4-3 0,2-3 0,-1-5 0,-5 2 0,0 4 0,-19-3 0,7 11-4,-24-5-48,-1 6 0,-16-6-1,3 7 1</inkml:trace>
          <inkml:trace contextRef="#ctx0" brushRef="#br0" timeOffset="667.2906">10231 2877 200,'0'0'45,"0"52"-35,9 5-10,1 21 0,2 23 0,3 10 0,2 13 0,2 12 0,3-3 0,2-6 0,-2-9 0,1-23 0,-5-20 0,0-15 0,-1-3 0,-17-57 0,0 0-35,0 0-13,0-41-2,-29-9 0</inkml:trace>
          <inkml:trace contextRef="#ctx0" brushRef="#br0" timeOffset="1306.9291">11449 2853 222,'0'24'33,"17"17"-33,-9 12 0,4 12 0,-3 1 0,1 10 0,0 0 0,-1-6 0,1-5 0,-1-11 0,1-4 0,0-18 0,4-5 0,10-10 0,7-7 0,3-10 0,12 0 0,5-10 0,7-6 0,4-1 0,6 0 0,-3-1 0,0-7 0,-2 6 0,-3-1 0,-12-7 0,5 15 0,-18-14-26,1 6-24,-17-7-2,2 9 2</inkml:trace>
          <inkml:trace contextRef="#ctx0" brushRef="#br0" timeOffset="1567.0891">12112 2525 199,'0'0'50,"-24"45"-44,24 9-6,10 28 0,9 21 0,5 26 0,6 22 0,3 9 0,1 19 0,0-3 0,-3-3 0,1-17 0,-10-16 0,2-21 0,-15-26 0,11-14-15,-11-39-37,6-15-3,-15-25-1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3:36:15.525"/>
    </inkml:context>
    <inkml:brush xml:id="br0">
      <inkml:brushProperty name="width" value="0.06667" units="cm"/>
      <inkml:brushProperty name="height" value="0.06667" units="cm"/>
      <inkml:brushProperty name="color" value="#BEDE36"/>
      <inkml:brushProperty name="fitToCurve" value="1"/>
    </inkml:brush>
  </inkml:definitions>
  <inkml:traceGroup>
    <inkml:annotationXML>
      <emma:emma xmlns:emma="http://www.w3.org/2003/04/emma" version="1.0">
        <emma:interpretation id="{B69AC232-477F-4970-B376-FC943B3722FA}" emma:medium="tactile" emma:mode="ink">
          <msink:context xmlns:msink="http://schemas.microsoft.com/ink/2010/main" type="inkDrawing" rotatedBoundingBox="2156,14872 9832,14648 9964,19170 2287,19394" semanticType="callout" shapeName="Other">
            <msink:sourceLink direction="to" ref="{8BDC9B3F-E655-4A7F-80AA-1547E7BAF029}"/>
          </msink:context>
        </emma:interpretation>
      </emma:emma>
    </inkml:annotationXML>
    <inkml:trace contextRef="#ctx0" brushRef="#br0">79 1431 183,'0'0'44,"0"85"-16,0 27-28,16 47 0,9 45 0,20 39 0,-3 26 0,11 18 0,0-4 0,7-7 0,-10-31 0,-6-25 0,-10-57 0,-10-39 0,-10-47 0,-14-44 0,0-33 0,-31-70 0,-1-29 0,-11-38 0,-5-45 0,-5-35 0,-8-33 0,3-28 0,1-10 0,9-8 0,13 3 0,9 15 0,11 23 0,15 29 0,0 36 0,22 30 0,2 28 0,1 38 0,6 18 0,1 19 0,8 12 0,6 11 0,3 1 0,8 7 0,13 4 0,2 2 0,16 4 0,15-1 0,8 9 0,10 0 0,14 1 0,8-1 0,15 0 0,9-4 0,9 2 0,1-7 0,6-5 0,7-3 0,10 3 0,6-1 0,3-2 0,-4 7 0,-6 1 0,3 0 0,3 1 0,-7 3 0,-12 2 0,-5 3 0,-7-1 0,-1 9 0,-1-7 0,-6 7 0,-5-4 0,-4 4 0,-5-8 0,0-1 0,0 2 0,-2-8 0,-7 0 0,-1 4 0,-9-4 0,-3 3 0,-7 6 0,-5 6 0,-14 0 0,-8 14 0,-16 3 0,-8 5 0,-14 7 0,-5-2 0,-14 6 0,-6 2 0,-11-7 0,-5 1 0,-9-2 0,-8-1 0,0 0 0,0 7 0,0 1 0,-8 16 0,8 6 0,0 8 0,0 19 0,14 15 0,-6 13 0,7 16 0,6 17 0,6 23 0,1 18 0,7 14 0,0 18 0,6 2 0,3 9 0,-6 0 0,1-1 0,4-7 0,-9-17 0,3-14 0,-11-14 0,-2-6 0,-2-23 0,-10-11 0,0-17 0,-7-21 0,-5-14 0,7-19 0,-7-8 0,0-28 0,7-5-9,-7-23-48,0 0-2,10-42-2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3:36:12.797"/>
    </inkml:context>
    <inkml:brush xml:id="br0">
      <inkml:brushProperty name="width" value="0.06667" units="cm"/>
      <inkml:brushProperty name="height" value="0.06667" units="cm"/>
      <inkml:brushProperty name="color" value="#BEDE36"/>
      <inkml:brushProperty name="fitToCurve" value="1"/>
    </inkml:brush>
  </inkml:definitions>
  <inkml:traceGroup>
    <inkml:annotationXML>
      <emma:emma xmlns:emma="http://www.w3.org/2003/04/emma" version="1.0">
        <emma:interpretation id="{87C83416-18E8-4567-87F4-BE8A3D991FC3}" emma:medium="tactile" emma:mode="ink">
          <msink:context xmlns:msink="http://schemas.microsoft.com/ink/2010/main" type="writingRegion" rotatedBoundingBox="2899,16243 8598,15920 8734,18313 3034,18636"/>
        </emma:interpretation>
      </emma:emma>
    </inkml:annotationXML>
    <inkml:traceGroup>
      <inkml:annotationXML>
        <emma:emma xmlns:emma="http://www.w3.org/2003/04/emma" version="1.0">
          <emma:interpretation id="{CD400EED-5D6A-4BA3-B496-F7427F735EA6}" emma:medium="tactile" emma:mode="ink">
            <msink:context xmlns:msink="http://schemas.microsoft.com/ink/2010/main" type="paragraph" rotatedBoundingBox="2899,16243 8598,15920 8734,18313 3034,186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847AB7-75F9-4B51-BAA9-872032269249}" emma:medium="tactile" emma:mode="ink">
              <msink:context xmlns:msink="http://schemas.microsoft.com/ink/2010/main" type="line" rotatedBoundingBox="2899,16243 8598,15920 8734,18313 3034,18636"/>
            </emma:interpretation>
          </emma:emma>
        </inkml:annotationXML>
        <inkml:traceGroup>
          <inkml:annotationXML>
            <emma:emma xmlns:emma="http://www.w3.org/2003/04/emma" version="1.0">
              <emma:interpretation id="{8BDC9B3F-E655-4A7F-80AA-1547E7BAF029}" emma:medium="tactile" emma:mode="ink">
                <msink:context xmlns:msink="http://schemas.microsoft.com/ink/2010/main" type="inkWord" rotatedBoundingBox="5673,16350 8613,16183 8728,18213 5788,18380">
                  <msink:destinationLink direction="to" ref="{B69AC232-477F-4970-B376-FC943B3722FA}"/>
                </msink:context>
              </emma:interpretation>
              <emma:one-of disjunction-type="recognition" id="oneOf0">
                <emma:interpretation id="interp0" emma:lang="en-US" emma:confidence="0">
                  <emma:literal>10+51</emma:literal>
                </emma:interpretation>
                <emma:interpretation id="interp1" emma:lang="en-US" emma:confidence="0">
                  <emma:literal>10 +5:</emma:literal>
                </emma:interpretation>
                <emma:interpretation id="interp2" emma:lang="en-US" emma:confidence="0">
                  <emma:literal>10 +5!</emma:literal>
                </emma:interpretation>
                <emma:interpretation id="interp3" emma:lang="en-US" emma:confidence="0">
                  <emma:literal>10+5;</emma:literal>
                </emma:interpretation>
                <emma:interpretation id="interp4" emma:lang="en-US" emma:confidence="0">
                  <emma:literal>10 +5%</emma:literal>
                </emma:interpretation>
              </emma:one-of>
            </emma:emma>
          </inkml:annotationXML>
          <inkml:trace contextRef="#ctx0" brushRef="#br0">-1507 5367 194,'0'0'48,"0"20"-35,0-20-13,32-30 0,13-3 0,18-7 0,9-4 0,11-6 0,11-1 0,9 0 0,-1 7 0,-4-4 0,4 25 0,-15-6-16,-7 5-37,-16-4-2,-11 5-1</inkml:trace>
          <inkml:trace contextRef="#ctx0" brushRef="#br0" timeOffset="-264.2537">-1283 4388 211,'-17'35'44,"8"-1"-44,9 29 0,0 15 0,15 26 0,8 20 0,1 12 0,3 5 0,10 4 0,3-9 0,-1-9 0,-3-15 0,0-30 0,-4-23 0,-8-25 0,3-8 0,-27-26 0,21-45-45,-28-7-3,-1-7-2,-16-17 1</inkml:trace>
          <inkml:trace contextRef="#ctx0" brushRef="#br0" timeOffset="668.2504">314 3957 215,'0'0'40,"10"45"-40,-10-7 0,0 5 0,-10-1 0,-9-9 0,-7 1 0,-6-1 0,-8-6 0,-7-2 0,-3-17 0,-5 4 0,2-12 0,2 0 0,7 0 0,6-12 0,7 12 0,8 0 0,23 0 0,-28 28 0,23 11 0,5 5 0,0 6 0,-7 11 0,7 8 0,0 6 0,0 2 0,0-1 0,0-9 0,0 1 0,9-11 0,-2-5 0,-2-19 0,7-2 0,-12-31 0,37 4 0,-9-17 0,11-11 0,14-11 0,12 1 0,13 3 0,6 12 0,8 19 0,-1 8 0,1 27 0,-17 17 0,-7 22 0,-20 15 0,-19 16 0,-17-1 0,-19 0 0,-11-4 0,-18-4 0,-7-16 0,-10-13 0,2-10 0,-9-24 0,9-14 0,5-9 0,5-10 0,41 0 0,-38-22 0,38 22-39,14-49-12,17 17 0,-2-16 0</inkml:trace>
          <inkml:trace contextRef="#ctx0" brushRef="#br0" timeOffset="1343.8288">976 4083 171,'0'0'46,"-36"0"-8,31 25-38,-3 8 0,8 10 0,3-7 0,11 11 0,6-13 0,9-7 0,4-3 0,1-15 0,2-9 0,-2-13 0,-8-15 0,-8-15 0,-18-6 0,0-3 0,-18 2 0,-8-9 0,-8 14 0,-6 4 0,1 17 0,2 24 0,8 6 0,8 12 0,7 17 0,14-1 0,0 8 0,12-9 0,14-5-11,-6-20-41,6 7 0,-26-15-3</inkml:trace>
          <inkml:trace contextRef="#ctx0" brushRef="#br0" timeOffset="967.8725">1009 4581 187,'0'0'46,"0"0"-24,27 55-22,-5 9 0,14 29 0,0 18 0,8 16 0,-1 13 0,1 0 0,-3-1 0,-5-18 0,-2-13 0,-10-24 0,0-18 0,-12-32 0,9-9 0,-21-50 0,15-7-47,-25-27-5,10-8-1,-19-24 1</inkml:trace>
          <inkml:trace contextRef="#ctx0" brushRef="#br0" timeOffset="-1928.1563">-4352 4025 133,'10'-18'41,"-10"18"1,-9-26-15,9 26-15,0-24-12,0 24 0,0 0 0,0 0 0,9 34 0,5 25 0,3 26 0,7 17 0,1 34 0,11 31 0,-4 17 0,8 4 0,-6 3 0,3-4 0,-4-10 0,-9-5 0,0-14 0,-7-28 0,-2-16 0,-5-12 0,-1-19 0,-9-23 0,12-11 0,-12-49-2,0 0-48,0-29 0,8-22-2,-8-26 0</inkml:trace>
          <inkml:trace contextRef="#ctx0" brushRef="#br0" timeOffset="-1464.1877">-3324 4412 158,'-26'-26'42,"26"26"0,-34 30-29,24 25-13,1 21 0,9 29 0,14 35 0,11 15 0,15 27 0,18 4 0,15 2 0,13-12 0,8-16 0,10-33 0,0-42 0,0-26 0,-8-59 0,-9-27 0,-10-45 0,-21-24 0,-8-36 0,-17-20 0,-23-17 0,-16-3 0,-16-4 0,-29 6 0,-14 4 0,-20 12 0,-9 22 0,-8 26 0,2 24 0,6 22 0,7 20 0,18 22 0,18 28 0,13 3 0,32 15-21,1 3-31,16 11-3,4-9-2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5:18.778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9001CDC2-06A9-44AA-BE56-1CAA3B482A58}" emma:medium="tactile" emma:mode="ink">
          <msink:context xmlns:msink="http://schemas.microsoft.com/ink/2010/main" type="writingRegion" rotatedBoundingBox="9086,11800 12381,11705 12443,13866 9148,13961"/>
        </emma:interpretation>
      </emma:emma>
    </inkml:annotationXML>
    <inkml:traceGroup>
      <inkml:annotationXML>
        <emma:emma xmlns:emma="http://www.w3.org/2003/04/emma" version="1.0">
          <emma:interpretation id="{8B9D6F4E-37D1-4026-A083-12939F70C8E5}" emma:medium="tactile" emma:mode="ink">
            <msink:context xmlns:msink="http://schemas.microsoft.com/ink/2010/main" type="paragraph" rotatedBoundingBox="9086,11800 12381,11705 12443,13866 9148,139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7364F7-E865-4DF2-9D39-7C9F5AA39A68}" emma:medium="tactile" emma:mode="ink">
              <msink:context xmlns:msink="http://schemas.microsoft.com/ink/2010/main" type="line" rotatedBoundingBox="9086,11800 12381,11705 12443,13866 9148,13961"/>
            </emma:interpretation>
          </emma:emma>
        </inkml:annotationXML>
        <inkml:traceGroup>
          <inkml:annotationXML>
            <emma:emma xmlns:emma="http://www.w3.org/2003/04/emma" version="1.0">
              <emma:interpretation id="{986DF4D8-4A19-475A-B337-527D39519FFD}" emma:medium="tactile" emma:mode="ink">
                <msink:context xmlns:msink="http://schemas.microsoft.com/ink/2010/main" type="inkWord" rotatedBoundingBox="9086,11800 12381,11705 12443,13866 9148,13961"/>
              </emma:interpretation>
              <emma:one-of disjunction-type="recognition" id="oneOf0">
                <emma:interpretation id="interp0" emma:lang="en-US" emma:confidence="0">
                  <emma:literal>=D</emma:literal>
                </emma:interpretation>
                <emma:interpretation id="interp1" emma:lang="en-US" emma:confidence="0">
                  <emma:literal>=&amp;D</emma:literal>
                </emma:interpretation>
                <emma:interpretation id="interp2" emma:lang="en-US" emma:confidence="0">
                  <emma:literal>ID</emma:literal>
                </emma:interpretation>
                <emma:interpretation id="interp3" emma:lang="en-US" emma:confidence="0">
                  <emma:literal>ED</emma:literal>
                </emma:interpretation>
                <emma:interpretation id="interp4" emma:lang="en-US" emma:confidence="0">
                  <emma:literal>=ID</emma:literal>
                </emma:interpretation>
              </emma:one-of>
            </emma:emma>
          </inkml:annotationXML>
          <inkml:trace contextRef="#ctx0" brushRef="#br0">18 47 82,'0'0'42,"0"0"-3,-21-16-8,21 16-6,0 0-4,21-8-6,-21 8-15,25 0 0,-25 0 0,45 0 0,-16 0 0,8 0 0,3 0 0,6 0 0,2 0 0,6 0 0,-1-8 0,-2 0 0,-1 8 0,-16-10-13,9 10-18,-24 0-6,-1 10-5,-18-10 0,0 24-2,0-24 1</inkml:trace>
          <inkml:trace contextRef="#ctx0" brushRef="#br0" timeOffset="287.0551">2 353 189,'23'-26'46,"2"18"-26,4-5-20,12 3 0,14 10 0,3-10 0,9 10 0,4-7 0,1 7 0,-2 0 0,2 6 0,-18-6-16,-1 10-30,-12-10-1,-5 11-2,-7-11 0,-1 10 2</inkml:trace>
          <inkml:trace contextRef="#ctx0" brushRef="#br0" timeOffset="2749.1292">1124-333 5,'0'0'6,"-20"0"-1,20 0-2,0 0 2,0 0 2,0 0 3,0 0 2,0 0 1,0 0 3,0 0 2,20 0 1,-20 0 0,7 27 3,-7-27 1,0 58-1,0-7-3,16 35-3,-11 7-1,14 31-15,-4 4 0,9 15 0,0-7 0,0-2 0,1-16 0,-2-17 0,0-30 0,-11-22 0,2-25 0,-14-24 0,17-27 0,-17-30 0,-7-27 0,-3-16 0,-5-20 0,-9-6 0,-2-11 0,-6-7 0,-6 8 0,6 6 0,6 16 0,2-1 0,9 13 0,15 7 0,0 11 0,19 8 0,10 10 0,10 8 0,14 7 0,15 9 0,12 8 0,11 9 0,15 6 0,7 2 0,8 3 0,3 3 0,-1 4 0,-5 7 0,-5-12 0,-4 5 0,-13 1 0,-9-4 0,-10 2 0,-9 0 0,-13-1 0,-7 9 0,-12 0 0,-6 18 0,-8 12 0,-4 15 0,-3 24 0,-1 26 0,3 19 0,0 20 0,5 12 0,2 7 0,1 11 0,6-3 0,-3-15 0,6-13 0,-7-15 0,-1-16 0,-2-19 0,-4-13 0,-5-12 0,-6-21 0,-9-6 0,0-5 0,0-26 0,-44 26 0,8-18 0,-16-1 0,-9 2 0,-21-5 0,-10 3 0,-19 2 0,-12-1 0,-10 5 0,-11-2 0,-6 0 0,1 5 0,7-3 0,8 6 0,12-3 0,18 9-4,14-9-35,18 3-6,19 0-2,22-4-3,31-15-1</inkml:trace>
          <inkml:trace contextRef="#ctx0" brushRef="#br0" timeOffset="1415.6475">1852-399 54,'0'0'20,"9"-25"-5,-9 25-4,0 0-2,10-17 1,-10 17 1,0 0 4,0 0 3,0 0 4,0-24 0,0 24-1,0 0-2,0 0-11,0 0-8,-7 27 0,-2-4 0,9 11 0,-8 18 0,8 4 0,0 19 0,3 2 0,4 10 0,2 3 0,4-7 0,3 3 0,-4-16 0,1-6 0,-2-13 0,1-14 0,-1-6-2,-11-31-36,14 28-7,-14-28-2,0 0 0,0-20-2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5:28.439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BDEC2D7A-CF40-4248-BE58-D3818D02F66D}" emma:medium="tactile" emma:mode="ink">
          <msink:context xmlns:msink="http://schemas.microsoft.com/ink/2010/main" type="inkDrawing" rotatedBoundingBox="7329,16246 14616,16255 14613,18310 7326,18300" hotPoints="14207,16064 14327,17995 7684,18410 7563,16479" semanticType="enclosure" shapeName="Rectangle">
            <msink:sourceLink direction="with" ref="{71C19014-7AF5-42DA-B0E3-E08C72DFDAD8}"/>
          </msink:context>
        </emma:interpretation>
      </emma:emma>
    </inkml:annotationXML>
    <inkml:trace contextRef="#ctx0" brushRef="#br0">-8 540 146,'0'51'45,"0"-1"-3,14 42-20,-4 20-22,9 23 0,-4 7 0,1 12 0,-4-1 0,1-5 0,3-11 0,-2-27 0,-4-25 0,3-25 0,-2-21 0,-11-39 0,30 0 0,-18-44 0,4-12 0,4-30 0,-4-20 0,1-25 0,-4-11 0,-8-9 0,-5 0 0,0 7 0,0-1 0,0 19 0,0 9 0,-5 23 0,5 9 0,5 21 0,9 11 0,3 1 0,9 14 0,8 4 0,7 6 0,7 1 0,8 11 0,6-1 0,-1 1 0,7 1 0,8 3 0,7 12 0,1-8 0,6 8 0,6 0 0,7 0 0,1 0 0,7 0 0,-2 8 0,7-8 0,5 13 0,6-4 0,3-3 0,8 2 0,0-8 0,6 0 0,6 0 0,7 0 0,5 0 0,2-9 0,4 2 0,-1 7 0,1-8 0,-1 8 0,0 0 0,-4-10 0,-5 10 0,-4-6 0,0 6 0,-6-9 0,-1 9 0,-3-8 0,-6 8 0,-5 0 0,-6 0 0,-6 0 0,-7 0 0,-4 0 0,-6 0 0,-9 0 0,-2 6 0,-11-6 0,-4 0 0,-8 0 0,-7 0 0,-10 10 0,-1-10 0,-11 0 0,-7 8 0,-5 2 0,2 4 0,-8-6 0,-2 7 0,-1-2 0,-1 3 0,3 8 0,-3-8 0,3 2 0,-1 5 0,-1-1 0,3 11 0,-1 7 0,2 9 0,-6 6 0,5 18 0,-1 13 0,-3 11 0,1 15 0,1 7 0,1 6 0,0 3 0,4-1 0,-2-6 0,5-2 0,-4-7 0,3-16 0,1-12 0,-4-9 0,-3-15 0,1-11 0,-6-14 0,-7-10 0,-1-5 0,-9-20 0,0 0 0,-19 13 0,-5-23 0,-9 3 0,-11-9 0,-9 6 0,-15-5 0,-14 7 0,-12-7 0,-12 7 0,-17-4 0,-15 12 0,-8-8 0,-24 0 0,-13 8 0,-12-12 0,-18 12 0,-13-12 0,-13 12 0,-15 0 0,-20 0 0,-12 7 0,-10-7 0,-10 8 0,-1 1 0,-6 0 0,3-2 0,2-7 0,9 12 0,9-12 0,13 0 0,9 8 0,19-8 0,15 0 0,24 0 0,20 0 0,31 16 0,31-9-17,41 8-28,36-6-3,51-9-3,0 0-2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5:24.307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71C19014-7AF5-42DA-B0E3-E08C72DFDAD8}" emma:medium="tactile" emma:mode="ink">
          <msink:context xmlns:msink="http://schemas.microsoft.com/ink/2010/main" type="writingRegion" rotatedBoundingBox="7944,16861 14020,16893 14014,18061 7938,18028">
            <msink:destinationLink direction="with" ref="{BDEC2D7A-CF40-4248-BE58-D3818D02F66D}"/>
          </msink:context>
        </emma:interpretation>
      </emma:emma>
    </inkml:annotationXML>
    <inkml:traceGroup>
      <inkml:annotationXML>
        <emma:emma xmlns:emma="http://www.w3.org/2003/04/emma" version="1.0">
          <emma:interpretation id="{2F1ADC90-F9B2-46BC-B74E-06DB3959E95F}" emma:medium="tactile" emma:mode="ink">
            <msink:context xmlns:msink="http://schemas.microsoft.com/ink/2010/main" type="paragraph" rotatedBoundingBox="7944,16861 14020,16893 14014,18061 7938,180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94471E-1D9D-4547-B8F5-FA5D873AA12D}" emma:medium="tactile" emma:mode="ink">
              <msink:context xmlns:msink="http://schemas.microsoft.com/ink/2010/main" type="line" rotatedBoundingBox="7944,16861 14020,16893 14014,18061 7938,18028"/>
            </emma:interpretation>
          </emma:emma>
        </inkml:annotationXML>
        <inkml:traceGroup>
          <inkml:annotationXML>
            <emma:emma xmlns:emma="http://www.w3.org/2003/04/emma" version="1.0">
              <emma:interpretation id="{AE0E2D02-2913-43E6-8578-9DE3A16256D7}" emma:medium="tactile" emma:mode="ink">
                <msink:context xmlns:msink="http://schemas.microsoft.com/ink/2010/main" type="inkWord" rotatedBoundingBox="7944,16861 14020,16893 14014,18061 7938,18028"/>
              </emma:interpretation>
              <emma:one-of disjunction-type="recognition" id="oneOf0">
                <emma:interpretation id="interp0" emma:lang="en-US" emma:confidence="0">
                  <emma:literal>XP-our</emma:literal>
                </emma:interpretation>
                <emma:interpretation id="interp1" emma:lang="en-US" emma:confidence="0">
                  <emma:literal>Xo-our</emma:literal>
                </emma:interpretation>
                <emma:interpretation id="interp2" emma:lang="en-US" emma:confidence="0">
                  <emma:literal>XP-ours</emma:literal>
                </emma:interpretation>
                <emma:interpretation id="interp3" emma:lang="en-US" emma:confidence="0">
                  <emma:literal>FLoor2</emma:literal>
                </emma:interpretation>
                <emma:interpretation id="interp4" emma:lang="en-US" emma:confidence="0">
                  <emma:literal>XP-Orr</emma:literal>
                </emma:interpretation>
              </emma:one-of>
            </emma:emma>
          </inkml:annotationXML>
          <inkml:trace contextRef="#ctx0" brushRef="#br0">-1178 4191 190,'24'35'45,"12"22"-25,0-2-20,19 22 0,8 8 0,2 5 0,6-6 0,-2 9 0,-1-9 0,-5-8 0,-8-9 0,-12-13 0,-4 4 0,-19-18-16,4 1-21,-15-19-8,-9-1 0,0-21-1,0 0-2</inkml:trace>
          <inkml:trace contextRef="#ctx0" brushRef="#br0" timeOffset="309.7279">-606 4115 205,'-29'21'45,"14"18"-40,-11 20-5,-4 17 0,-5 17 0,-7 8 0,-1 3 0,-5 3 0,0-5 0,6-5 0,-3-16 0,6-14 0,12-22 0,3-19 0,15-4 0,9-22-21,0 0-13,24-36-4,9 3-4,-4-10 0,18-6-2,5-3 11</inkml:trace>
          <inkml:trace contextRef="#ctx0" brushRef="#br0" timeOffset="559.7194">-372 4504 169,'48'10'44,"-22"-20"-2,18 10-42,2-9 0,2 1 0,5-7 0,9-1 0,-6 7 0,0 0 0,-1 9 0,-16-14 0,7 28-17,-20-14-21,-7 17-5,-19 0-2,0 6-1,-12 4-1</inkml:trace>
          <inkml:trace contextRef="#ctx0" brushRef="#br0" timeOffset="747.2243">-158 4798 190,'0'0'45,"25"-23"-25,10 15-20,2-5 0,8 4 0,-3 9 0,-1-13 0,19 24-23,-12-11-21,3 11-2,-3-11-1,7 11-1</inkml:trace>
          <inkml:trace contextRef="#ctx0" brushRef="#br0" timeOffset="1169.0887">1007 4328 163,'0'0'45,"0"0"-1,-24 53-41,7 4-3,-2 19 0,-2 16 0,11 13 0,10 4 0,0 0 0,24-1 0,7-7 0,11-30 0,13-23 0,10-23 0,2-25 0,8-25 0,-4-18 0,-7-21 0,-8-15 0,-17-6 0,-20-8 0,-19-9 0,-27 10 0,-19 1 0,-18 13 0,-9 10 0,-7 10 0,-6 17 0,10 13 0,16 21 0,5 1-2,29 15-35,26-9-6,-20 28-3,20-28 0,38 26-2</inkml:trace>
          <inkml:trace contextRef="#ctx0" brushRef="#br0" timeOffset="1702.301">2494 4523 133,'14'-19'44,"-24"-6"-9,10 25-3,0 0-21,-26 27-11,4 21 0,-4 6 0,-1 20 0,-2-2 0,7 9 0,10-5 0,12-9 0,0-10 0,20-22 0,9-15 0,5-20 0,9-16 0,-9-12 0,4-8 0,-13-14 0,-2 1 0,-13-3 0,-10 4 0,0 12 0,0 3 0,-10 6 0,-4 3 0,14 24 0,-15-32 0,15 32-3,0 0-30,18 0-6,-18 0-3,40-3 1,-13-6-2,12 9 1</inkml:trace>
          <inkml:trace contextRef="#ctx0" brushRef="#br0" timeOffset="2014.7998">3111 4859 123,'13'43'42,"-13"-10"0,9 4-8,-9-15-20,0 4-14,0-26 0,0 23 0,0-23 0,0 0 0,-7-40 0,7-1 0,-5-7 0,-5-15 0,10-5 0,0 0 0,0 0 0,19 11 0,-2 6 0,5 16 0,3 10 0,8 17 0,-2 8 0,-1 0 0,6 24-7,-10-15-30,10 10-8,-11-10-1,8 6-1,-4-15-1</inkml:trace>
          <inkml:trace contextRef="#ctx0" brushRef="#br0" timeOffset="2431.6052">3942 4191 192,'31'-23'46,"17"8"-29,-10 3-17,9 2 0,1 10 0,-5 11 0,-11 15 0,-15 17 0,-17 13 0,-8 15 0,-14 10 0,-9 7 0,-3 3 0,0-7 0,-4-6 0,7-8 0,9-14 0,12-15 0,10-13 0,0-28 0,29 31 0,7-31 0,12 0 0,17 0 0,3 0 0,7 0 0,5 0 0,2 0 0,-7 0 0,-10 0 0,5 9-8,-24-9-32,4 15-6,-16-15-1,0 0-1,-13 0-3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5:16:42.098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4567AD25-0A89-4E4F-A5E1-595E0DCC6895}" emma:medium="tactile" emma:mode="ink">
          <msink:context xmlns:msink="http://schemas.microsoft.com/ink/2010/main" type="inkDrawing" rotatedBoundingBox="9647,13315 17773,11658 18237,13931 10111,15588" semanticType="callout" shapeName="Other">
            <msink:sourceLink direction="from" ref="{D55644C6-D521-4B79-B033-794824B3A6B0}"/>
          </msink:context>
        </emma:interpretation>
      </emma:emma>
    </inkml:annotationXML>
    <inkml:trace contextRef="#ctx0" brushRef="#br0">11 1338 63,'-12'-21'27,"12"21"1,0-26-2,0 26-2,10-24-2,-10 24-1,0 0-2,0-25-3,0 25-7,4 27-9,4 4 0,-1 4 0,7 17 0,1 15 0,4 16 0,10 13 0,3 17 0,8 7 0,1 9 0,5 2 0,2-7 0,-1-10 0,3-13 0,-4-25 0,-10-16 0,0-26 0,-11-17 0,-2-32 0,-11-18 0,-12-23 0,0-24 0,-12-18 0,-11-26 0,-1-12 0,-1-16 0,-6-8 0,0 0 0,2 6 0,4 8 0,6 10 0,4 16 0,-1 17 0,9 12 0,7 15 0,0 7 0,0 9 0,7 4 0,2-2 0,4 13 0,-1-4 0,5 7 0,7 8 0,4-2 0,4 12 0,2-1 0,11 8 0,3 1 0,3 4 0,10-3 0,2 0 0,9 6 0,2-10 0,6 4 0,7 2 0,9-7 0,6 12 0,9-12 0,4 13 0,9-2 0,3 9 0,7-8 0,-2 8 0,8 0 0,4 0 0,1 0 0,3 0 0,1 0 0,3-9 0,3-1 0,6 3 0,3-9 0,-4 7 0,3 1 0,-3-1 0,4 9 0,2-7 0,1 7 0,-5-10 0,-3 10 0,-7-10 0,-2 10 0,-4-7 0,1 1 0,-4 6 0,-5 0 0,2-10 0,-3 10 0,1 11 0,2-4 0,0 1 0,4 5 0,-2-2 0,1-2 0,1 6 0,-3-3 0,-2-5 0,-8-1 0,1 4 0,-3-4 0,-7-6 0,-8 9 0,-11-9 0,-9 0 0,-9 0 0,-13 0 0,-7 3 0,-30-3-27,-7 10-25,-28-10-1,0 0-1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6:03.361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22371797-2498-49B2-94EF-9DC29821A5EB}" emma:medium="tactile" emma:mode="ink">
          <msink:context xmlns:msink="http://schemas.microsoft.com/ink/2010/main" type="inkDrawing" rotatedBoundingBox="1952,5945 4040,10169 3904,10236 1815,6013" semanticType="callout" shapeName="Other">
            <msink:sourceLink direction="with" ref="{49A5D21F-73EF-400D-8B62-1ED524265A1B}"/>
          </msink:context>
        </emma:interpretation>
      </emma:emma>
    </inkml:annotationXML>
    <inkml:trace contextRef="#ctx0" brushRef="#br0">0 0 86,'0'0'47,"12"17"-3,12 17-20,0 6-8,17 19-3,7 3 0,13 21-8,11 25-4,7 19-1,10 17 1,-1 8 0,11 19-1,0 14 1,4 10-1,1 7 3,-1 0-3,1-1 0,-7 3 0,1-2 0,-3 2 0,-3-12 0,-11-12 0,-3-4 0,-15-16 0,-5-8 0,-3-12 0,-12-12 0,-4-17 0,-6-9 0,-3-19 0,-6-16 0,5-5-25,-10-19-16,-5-12-5,-14-31-2,0 0 0,0 0 2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5:16:43.208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4FC79487-8FB5-4CED-A407-C65278D5E86E}" emma:medium="tactile" emma:mode="ink">
          <msink:context xmlns:msink="http://schemas.microsoft.com/ink/2010/main" type="writingRegion" rotatedBoundingBox="10949,13506 18108,13368 18205,18390 11046,18528"/>
        </emma:interpretation>
      </emma:emma>
    </inkml:annotationXML>
    <inkml:traceGroup>
      <inkml:annotationXML>
        <emma:emma xmlns:emma="http://www.w3.org/2003/04/emma" version="1.0">
          <emma:interpretation id="{D4169496-F019-4990-8849-299FD04896DA}" emma:medium="tactile" emma:mode="ink">
            <msink:context xmlns:msink="http://schemas.microsoft.com/ink/2010/main" type="paragraph" rotatedBoundingBox="10949,13506 18108,13368 18149,15485 10990,156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3C3221-8AC0-49F7-9AFD-6E18045AEE28}" emma:medium="tactile" emma:mode="ink">
              <msink:context xmlns:msink="http://schemas.microsoft.com/ink/2010/main" type="inkBullet" rotatedBoundingBox="10967,14416 11738,14401 11739,14497 10968,14512"/>
            </emma:interpretation>
            <emma:one-of disjunction-type="recognition" id="oneOf0">
              <emma:interpretation id="interp0" emma:lang="en-US" emma:confidence="0">
                <emma:literal>-</emma:literal>
              </emma:interpretation>
            </emma:one-of>
          </emma:emma>
        </inkml:annotationXML>
        <inkml:trace contextRef="#ctx0" brushRef="#br0">0 109 148,'0'0'42,"0"0"2,0 0-23,0 0-21,34-9 0,4 2 0,-3-2 0,15-2 0,8-1 0,-2 3 0,8 1 0,-6-1 0,-2-2 0,-1 4 0,-6-1 0,-4 1 0,-4 7 0,-16 0 0,9 0-14,-34 0-34,43 23-2,-43-23 0,29 25 0</inkml:trace>
      </inkml:traceGroup>
      <inkml:traceGroup>
        <inkml:annotationXML>
          <emma:emma xmlns:emma="http://www.w3.org/2003/04/emma" version="1.0">
            <emma:interpretation id="{2D0142B9-97A0-43F6-A6F4-E60E9C6904FD}" emma:medium="tactile" emma:mode="ink">
              <msink:context xmlns:msink="http://schemas.microsoft.com/ink/2010/main" type="line" rotatedBoundingBox="12133,13484 18108,13368 18149,15485 12174,15600"/>
            </emma:interpretation>
          </emma:emma>
        </inkml:annotationXML>
        <inkml:traceGroup>
          <inkml:annotationXML>
            <emma:emma xmlns:emma="http://www.w3.org/2003/04/emma" version="1.0">
              <emma:interpretation id="{D55644C6-D521-4B79-B033-794824B3A6B0}" emma:medium="tactile" emma:mode="ink">
                <msink:context xmlns:msink="http://schemas.microsoft.com/ink/2010/main" type="inkWord" rotatedBoundingBox="12133,13484 18108,13368 18149,15485 12174,15600">
                  <msink:destinationLink direction="from" ref="{4567AD25-0A89-4E4F-A5E1-595E0DCC6895}"/>
                </msink:context>
              </emma:interpretation>
              <emma:one-of disjunction-type="recognition" id="oneOf1">
                <emma:interpretation id="interp1" emma:lang="en-US" emma:confidence="0">
                  <emma:literal>14.10</emma:literal>
                </emma:interpretation>
                <emma:interpretation id="interp2" emma:lang="en-US" emma:confidence="0">
                  <emma:literal>104 10</emma:literal>
                </emma:interpretation>
                <emma:interpretation id="interp3" emma:lang="en-US" emma:confidence="0">
                  <emma:literal>1.4. 10</emma:literal>
                </emma:interpretation>
                <emma:interpretation id="interp4" emma:lang="en-US" emma:confidence="0">
                  <emma:literal>1.4-10</emma:literal>
                </emma:interpretation>
                <emma:interpretation id="interp5" emma:lang="en-US" emma:confidence="0">
                  <emma:literal>1.4 10</emma:literal>
                </emma:interpretation>
              </emma:one-of>
            </emma:emma>
          </inkml:annotationXML>
          <inkml:trace contextRef="#ctx0" brushRef="#br0" timeOffset="1480.4138">2956-563 177,'0'0'43,"0"0"-8,0 0-35,0 0 0,-8 23 0,8-23 0,0 0 0,17 31 0,-17-31 0,7 43 0,-7-2 0,0 7 0,0 17 0,0 4 0,0 7 0,-7 5 0,7-9 0,7-1 0,-1-18 0,3-3 0,1-17 0,6-7 0,2-16 0,6-10 0,0 0 0,7 0 0,5-8 0,5 0 0,1 3 0,3 5 0,3-6 0,1 6 0,-1-9 0,-2-3 0,9 12 0,-21-15 0,9 7-50,-11-13-1,4 10 2,-14-6-1</inkml:trace>
          <inkml:trace contextRef="#ctx0" brushRef="#br0" timeOffset="1824.1719">3491-947 192,'0'0'48,"17"43"-33,-10 10-15,8 20 0,0 19 0,4 22 0,2 20 0,-1 17 0,2 14 0,1 7 0,-6 7 0,0-5 0,-2-11 0,-3-20 0,0-16 0,-3-19 0,3-25 0,-4-22 0,13-18 0,-21-43 0,30 17-48,-16-36-6,8-13 1,-3-25 0</inkml:trace>
          <inkml:trace contextRef="#ctx0" brushRef="#br0" timeOffset="2314.9242">4621 270 176,'0'0'48,"-13"-25"-17,13 25-31,-21 8 0,21-8 0,-22 16 0,22-16 0,-14 26 0,14-26 0,0 26 0,0-26 0,26 24 0,-5-16 0,4-8 0,4 0 0,-3-13 0,-2 2 0,0-6 0,-6 0 0,-7-9 0,-11 4 0,0 4 0,-11-2 0,11 20 0,-35-23 0,12 18 0,1 5 0,-2 7 0,24-7 0,-32 33 0,23-7 0,9 4 0,7-3 0,10 6 0,-5-15 0,21 8-5,-8-18-48,14-8 1,-4-3-1,9-18 0</inkml:trace>
          <inkml:trace contextRef="#ctx0" brushRef="#br0" timeOffset="385.8188">1165-919 179,'0'0'47,"15"57"-18,-6 11-29,-1 15 0,6 28 0,1 16 0,-3 17 0,2 6 0,1 3 0,-6-2 0,-1-14 0,-1-5 0,0-21 0,-7-18 0,0-15 0,0-14 0,0-12 0,10-15 0,-10-37 0,14 40-8,-14-40-43,32-11-1,-13-14 0,15 2 0</inkml:trace>
          <inkml:trace contextRef="#ctx0" brushRef="#br0" timeOffset="837.2438">1969 41 159,'0'0'45,"0"0"-1,-24 20-37,14 3-7,10 18 0,-10-8 0,10 3 0,10-1 0,2-2 0,3-10 0,6-4 0,3-11 0,0-8 0,-1-15 0,1 2 0,-10-9 0,0-3 0,-7-4 0,-7-3 0,-7-1 0,-7 0 0,0 8 0,-8 7 0,2 9 0,-1 9 0,1 9 0,20-9 0,-26 42 0,19-19 0,7 11 0,0-34 0,21 36-40,-21-36-11,41 0-1,-11-21-1</inkml:trace>
          <inkml:trace contextRef="#ctx0" brushRef="#br0" timeOffset="2667.0386">5774-810 193,'19'20'49,"-10"9"-36,16 30-13,-6 17 0,8 26 0,-3 24 0,5 18 0,-5 10 0,2 7 0,-2 3 0,-2-9 0,-3-13 0,-4-23 0,2-16 0,-8-37 0,15-5 0,-16-30-32,-8-31-20,0 0-1,29-42 1</inkml:trace>
          <inkml:trace contextRef="#ctx0" brushRef="#br0" timeOffset="3097.8965">6531-617 163,'0'43'48,"0"9"-4,0 37-44,0 6 0,15 24 0,-3 6 0,9 10 0,4-7 0,13-2 0,10-16 0,5-18 0,6-17 0,1-32 0,2-32 0,-1-28 0,-6-32 0,-7-22 0,-13-37 0,-11-12 0,-12-23 0,-12-1 0,-24 0 0,-13 12 0,-13 19 0,-13 13 0,-5 24 0,-7 17 0,5 23 0,0 8 0,12 23 0,1 5-27,18 17-26,1-1-2,11 19-1</inkml:trace>
        </inkml:traceGroup>
      </inkml:traceGroup>
    </inkml:traceGroup>
    <inkml:traceGroup>
      <inkml:annotationXML>
        <emma:emma xmlns:emma="http://www.w3.org/2003/04/emma" version="1.0">
          <emma:interpretation id="{EDDAD71D-E55E-4F0D-8E6D-CC2BE4EA15BE}" emma:medium="tactile" emma:mode="ink">
            <msink:context xmlns:msink="http://schemas.microsoft.com/ink/2010/main" type="paragraph" rotatedBoundingBox="11974,16966 15930,16231 16307,18264 12352,189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19FDE0-597C-41A7-891F-DD80EC2166E4}" emma:medium="tactile" emma:mode="ink">
              <msink:context xmlns:msink="http://schemas.microsoft.com/ink/2010/main" type="line" rotatedBoundingBox="11974,16966 15930,16231 16307,18264 12352,18999">
                <msink:destinationLink direction="with" ref="{C947D753-E505-48C7-B279-FD3B5BF403B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B74D22D-94CE-44FE-A3E0-5EAB0E1A1249}" emma:medium="tactile" emma:mode="ink">
                <msink:context xmlns:msink="http://schemas.microsoft.com/ink/2010/main" type="inkWord" rotatedBoundingBox="11974,16966 15930,16231 16307,18264 12352,18999"/>
              </emma:interpretation>
              <emma:one-of disjunction-type="recognition" id="oneOf2">
                <emma:interpretation id="interp6" emma:lang="en-US" emma:confidence="0">
                  <emma:literal>Biro</emma:literal>
                </emma:interpretation>
                <emma:interpretation id="interp7" emma:lang="en-US" emma:confidence="0">
                  <emma:literal>hif10</emma:literal>
                </emma:interpretation>
                <emma:interpretation id="interp8" emma:lang="en-US" emma:confidence="0">
                  <emma:literal>Quito</emma:literal>
                </emma:interpretation>
                <emma:interpretation id="interp9" emma:lang="en-US" emma:confidence="0">
                  <emma:literal>hif/0</emma:literal>
                </emma:interpretation>
                <emma:interpretation id="interp10" emma:lang="en-US" emma:confidence="0">
                  <emma:literal>hift0</emma:literal>
                </emma:interpretation>
              </emma:one-of>
            </emma:emma>
          </inkml:annotationXML>
          <inkml:trace contextRef="#ctx0" brushRef="#br0" timeOffset="4317.5555">1322 2675 170,'10'-33'45,"9"2"-5,0-12-40,15 10 0,3 4 0,6 6 0,3 6 0,4 9 0,-4 8 0,-4 23 0,-2 15 0,-11 15 0,-9 10 0,-6 28 0,-14 18 0,0 18 0,-9 1 0,-8 12 0,-7-4 0,-6-5 0,-3-1 0,-6-27 0,-5-11 0,-4-24 0,0-18 0,-2-24 0,3-14 0,0-12 0,12-26 0,9-8 0,2-10 0,14-5 0,10-3 0,22 1 0,9-7 0,15 15 0,9 1 0,11 14 0,11 14 0,-2 3 0,4 15 0,-4 17 0,0 6 0,-12 9 0,-5 12 0,-10 2 0,-4 9 0,-14-14 0,5 13-7,-16-12-44,5 0 0,-9-18-1,6-4 1</inkml:trace>
          <inkml:trace contextRef="#ctx0" brushRef="#br0" timeOffset="4796.3135">2314 2616 224,'0'0'31,"0"0"-31,0 0 0,0 0 0,0 0 0,27 2 0,-27-2-29,38-11-23,-14 3-1,15 8-2</inkml:trace>
          <inkml:trace contextRef="#ctx0" brushRef="#br0" timeOffset="4589.6593">2575 3326 180,'16'44'50,"8"23"-25,-9-2-25,4 6 0,1 2 0,3-7 0,-10-4 0,6-3 0,-9-10 0,0-7 0,-1-16 0,-9-26 0,0 0 0,0 0-40,0-40-10,-9-12-1,4-13-1</inkml:trace>
          <inkml:trace contextRef="#ctx0" brushRef="#br0" timeOffset="5688.2305">3262 3182 153,'0'25'44,"0"-6"0,20 29-30,-4-6-14,16 29 0,4 4 0,15 6 0,4-3 0,-2 6 0,2-6 0,-1-7 0,-6-18 0,-9-18 0,-6-11 0,-11-17 0,-22-7 0,17-30 0,-17-6 0,-10-22 0,-9-17 0,0-9 0,-5-20 0,-5-13 0,-3-10 0,-2-6 0,1 2 0,-3 7 0,9 5 0,-2 3 0,3 15 0,4 14 0,7 15 0,5 8 0,6 4 0,4 6 0,0 11 0,0 9 0,5 6 0,7 2 0,-12 26 0,36-30 0,-7 30 0,9 0 0,3 0 0,13 8 0,4-8 0,9 0 0,10 0 0,1-11 0,3-4 0,1-3 0,1-7 0,1-2 0,0-2 0,-1 1 0,-4 3 0,-6-2 0,-3 4 0,-1 3 0,-11 7 0,-5 3 0,-10 10 0,-11 0 0,6 15 0,-38-15-4,39 51-49,-39-24-1,15 16 1,-22-4 1</inkml:trace>
          <inkml:trace contextRef="#ctx0" brushRef="#br0" timeOffset="6091.671">4114 2919 195,'0'20'50,"0"-20"-40,0 58-10,0-8 0,19 9 0,-2 21 0,4 16 0,2 4 0,5 7 0,-3-2 0,-6-2 0,2-2 0,-4-18 0,-4-15 0,-2-17 0,4-8 0,-15-43 0,19 0-23,-12-27-29,10-20-1,-4-25 1</inkml:trace>
          <inkml:trace contextRef="#ctx0" brushRef="#br0" timeOffset="6442.1228">4673 2919 179,'-5'84'48,"-7"-4"-20,18 28-28,8-1 0,13-6 0,13-6 0,7-16 0,10-14 0,6-14 0,0-35 0,0-24 0,-6-27 0,-11-14 0,-9-27 0,-11-11 0,-14-20 0,-12-6 0,-12 8 0,-19 2 0,-11 12 0,-10 7 0,-2 17 0,-4 21 0,3 15 0,-3 12 0,19 28 0,-9 2 0,19 19-53,-4-12 0,13 15 0,-7-18 0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5:17:11.432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C947D753-E505-48C7-B279-FD3B5BF403B3}" emma:medium="tactile" emma:mode="ink">
          <msink:context xmlns:msink="http://schemas.microsoft.com/ink/2010/main" type="inkDrawing" rotatedBoundingBox="11366,15825 17814,15414 18026,18744 11578,19154" hotPoints="17787,15743 17837,18726 11624,18828 11575,15845" semanticType="enclosure" shapeName="Rectangle">
            <msink:sourceLink direction="with" ref="{4519FDE0-597C-41A7-891F-DD80EC2166E4}"/>
          </msink:context>
        </emma:interpretation>
      </emma:emma>
    </inkml:annotationXML>
    <inkml:trace contextRef="#ctx0" brushRef="#br0">94 837 123,'0'-41'38,"0"6"1,0 0-14,0 14-6,0 1-8,0 20-11,0 0 0,0 0 0,0 26 0,0 17 0,0 22 0,7 29 0,-7 30 0,14 32 0,-9 19 0,4 20 0,1 17 0,-2-2 0,-8-3 0,9-22 0,-9-19 0,0-29 0,0-21 0,-7-33 0,0-27 0,-3-20 0,10-36 0,-22 8 0,22-8 0,-24-49 0,10-1 0,4-3 0,0-19 0,1-13 0,-4-14 0,4-8 0,0-19 0,3-8 0,6-9 0,0-9 0,0 1 0,6 1 0,6 7 0,7 7 0,5 9 0,0 15 0,0-4 0,3 12 0,2 11 0,-3 2 0,1 14 0,-3 10 0,3 8 0,-3 9 0,-3 14 0,1 5 0,0 14 0,0 5 0,-1 12 0,3 0 0,3 0 0,-1 0 0,6 0 0,2 0 0,9 0 0,0-5 0,6 5 0,6-6 0,7 6 0,8-5 0,1-2 0,4 7 0,4-8 0,3 0 0,2 0 0,-4 0 0,-2-1 0,3-2 0,-3 3 0,4-8 0,4 1 0,-1 3 0,6-5 0,1 1 0,3-7 0,5 5 0,-5-1 0,1-5 0,-6 6 0,3 3 0,-6-2 0,1 1 0,1 6 0,-2 2 0,0-2 0,1 10 0,-5 0 0,1 0 0,0 0 0,-6 0 0,1 0 0,-8 10 0,3-10 0,-2 0 0,3 0 0,-2 8 0,7-8 0,-1 0 0,3 8 0,2-8 0,-2 0 0,3-7 0,-3 7 0,-3-9 0,-4 9 0,2-8 0,-6 8 0,1 0 0,-2 0 0,4 8 0,-8 1 0,9 0 0,-6 5 0,1-11 0,0 5 0,0-8 0,-5 0 0,-2 0 0,-3-9 0,-1 9 0,-2-10 0,-1 10 0,0-8 0,-3 8 0,-3 0 0,-1 0 0,-1 0 0,-7 8 0,-1-8 0,-5 0 0,-2 0 0,-6 0 0,-3 0 0,-3 0 0,-21 0 0,27 8 0,-27-8 0,0 0 0,20 12 0,-20-12 0,0 22 0,0-22 0,7 42 0,-7-14 0,0 12 0,0 4 0,0 14 0,5 4 0,-5 19 0,0 6 0,0 13 0,0 8 0,0 3 0,7 8 0,-7 7 0,7 0 0,-7 1 0,9 0 0,-9 1 0,10-1 0,-10-3 0,7-1 0,-7-9 0,6-12 0,-6-7 0,0-13 0,7-7 0,-7-12 0,7-7 0,-7-11 0,7-5 0,-7-4 0,0-6 0,5 3 0,-5-12 0,7 1 0,-7-4 0,0-18 0,17 36 0,-17-36 0,0 0-50,14-20-3,-14 4-2,0-19-1</inkml:trace>
    <inkml:trace contextRef="#ctx0" brushRef="#br0" timeOffset="1036.8073">103 3167 110,'0'0'38,"0"0"2,0 0-14,0 0-5,0 0-5,20 16-12,-20-16-4,24 4 0,-24-4 0,43 8 0,-12-8 0,10 6 0,5-6 0,9 9 0,8-9 0,9 0 0,3 0 0,10 0 0,9 0 0,2 0 0,1-7 0,7 7 0,5 0 0,1 0 0,1 0 0,7 0 0,-1 0 0,6 7 0,4 1 0,1 3 0,5 3 0,2-2 0,3 0 0,9-1 0,4-2 0,2-9 0,6 0 0,7-4 0,1-2 0,11-10 0,10-1 0,-2 2 0,0-7 0,2 6 0,-4-5 0,8 9 0,-5-4 0,-9 8 0,-6-1 0,-8 3 0,-12 6 0,-8-10 0,-9 10 0,-12 0 0,-9-9 0,-6 1 0,-13 8 0,-19 0 0,4 0-47,-17 7 0,-3 3 0,-19 0-1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7:10:11.944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F0A0166C-49F4-4D5D-BDEE-07519D4F3610}" emma:medium="tactile" emma:mode="ink">
          <msink:context xmlns:msink="http://schemas.microsoft.com/ink/2010/main" type="writingRegion" rotatedBoundingBox="2730,11306 15951,11005 16089,17107 2868,17407"/>
        </emma:interpretation>
      </emma:emma>
    </inkml:annotationXML>
    <inkml:traceGroup>
      <inkml:annotationXML>
        <emma:emma xmlns:emma="http://www.w3.org/2003/04/emma" version="1.0">
          <emma:interpretation id="{52F192BA-8985-41A5-AF58-EFCDC20859D5}" emma:medium="tactile" emma:mode="ink">
            <msink:context xmlns:msink="http://schemas.microsoft.com/ink/2010/main" type="paragraph" rotatedBoundingBox="2730,11306 12402,11086 12440,12765 2768,129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7C3AE10-F355-4AFA-B849-F01EBAAD4202}" emma:medium="tactile" emma:mode="ink">
              <msink:context xmlns:msink="http://schemas.microsoft.com/ink/2010/main" type="line" rotatedBoundingBox="2730,11306 12402,11086 12440,12765 2768,12985"/>
            </emma:interpretation>
          </emma:emma>
        </inkml:annotationXML>
        <inkml:traceGroup>
          <inkml:annotationXML>
            <emma:emma xmlns:emma="http://www.w3.org/2003/04/emma" version="1.0">
              <emma:interpretation id="{2BC22DB2-1526-44D2-BE39-6FCE0B9F3D9C}" emma:medium="tactile" emma:mode="ink">
                <msink:context xmlns:msink="http://schemas.microsoft.com/ink/2010/main" type="inkWord" rotatedBoundingBox="2730,11306 12402,11086 12440,12765 2768,12985"/>
              </emma:interpretation>
              <emma:one-of disjunction-type="recognition" id="oneOf0">
                <emma:interpretation id="interp0" emma:lang="en-US" emma:confidence="0">
                  <emma:literal>Disc=bz.4ac</emma:literal>
                </emma:interpretation>
                <emma:interpretation id="interp1" emma:lang="en-US" emma:confidence="0">
                  <emma:literal>Disc=bz_4ac</emma:literal>
                </emma:interpretation>
                <emma:interpretation id="interp2" emma:lang="en-US" emma:confidence="0">
                  <emma:literal>Disc=b?4ac</emma:literal>
                </emma:interpretation>
                <emma:interpretation id="interp3" emma:lang="en-US" emma:confidence="0">
                  <emma:literal>Disc=b'_4ac</emma:literal>
                </emma:interpretation>
                <emma:interpretation id="interp4" emma:lang="en-US" emma:confidence="0">
                  <emma:literal>Disc=b~_4ac</emma:literal>
                </emma:interpretation>
              </emma:one-of>
            </emma:emma>
          </inkml:annotationXML>
          <inkml:trace contextRef="#ctx0" brushRef="#br0">255 253 142,'0'0'45,"0"0"0,0 27-22,0 24-23,0 25 0,0 15 0,0 18 0,8 3 0,-8 4 0,0 2 0,0-9 0,0-16 0,0-17 0,0-24 0,0-12-28,0-40-13,0 0-3,0-29-1,-13-26-2,2-28 0</inkml:trace>
          <inkml:trace contextRef="#ctx0" brushRef="#br0" timeOffset="354.6364">0 0 146,'31'10'46,"10"-4"-10,22 19-17,4-3-11,20 16-8,7 6 0,-2 6 0,4 18 0,-6 9 0,-11 15 0,-23 8 0,-17 8 0,-22-4 0,-17 6 0,-32-9 0,-16-10 0,-15-20 0,-17-13 0,-6-19 0,-1-6 0,5-14 0,5-11 0,14-8 0,15 0 0,16-15 0,32 15-19,0 0-14,24-28-6,13 7-5,13 9-1,6-10 0,14 1 16</inkml:trace>
          <inkml:trace contextRef="#ctx0" brushRef="#br0" timeOffset="585.1866">1156 551 168,'23'51'45,"-23"14"-3,0 4-42,-16 22 0,16 3 0,-8-1 0,8-12 0,-9-11 0,9-12 0,0-24 0,4-16-28,-4-18-13,34-28-2,-10-10-1,12-16-4,3-13 1</inkml:trace>
          <inkml:trace contextRef="#ctx0" brushRef="#br0" timeOffset="951.7417">1797 412 184,'0'0'43,"-29"3"-15,-16 20-28,-2 4 0,-5 6 0,-2 1 0,-1 1 0,6-2 0,8-5 0,12 3 0,18-14 0,11-17 0,33 15 0,15-15 0,6 0 0,13 12 0,5 4 0,-6 6 0,-4 8 0,-18 11 0,-18 9 0,-16 9 0,-10 1 0,-27-1 0,-6-9 0,-13 2 0,-2-11 0,7-14 0,-3-5 0,10-22 0,34 0-9,-26-22-20,35-5-8,8-18 1,17-3-3,3-13 0,18-4-1</inkml:trace>
          <inkml:trace contextRef="#ctx0" brushRef="#br0" timeOffset="1336.4394">2320 547 183,'23'29'39,"1"22"-6,-15-3-33,1-2 0,0 2 0,-1-6 0,-9-18 0,0-24 0,5 20 0,-5-20 0,0-36 0,0-5 0,0-11 0,-12-7 0,-3-1 0,-2 0 0,-7 9 0,-5 11 0,-4 23 0,-1 17 0,-3 36 0,-3 13 0,6 18 0,5 20 0,5 11 0,12-2 0,12 2 0,9-6 0,15-19 0,15-9 0,4-12 0,15-19 0,8-17 0,-1-16 0,14 0 0,-13-25-35,6 1-11,-4-13 0,-1-2-1,-2-5 0</inkml:trace>
          <inkml:trace contextRef="#ctx0" brushRef="#br0" timeOffset="1598.8616">3162 736 177,'0'0'47,"29"-17"-16,5 8-31,3-6 0,6 3 0,0-3 0,3 2 0,0 1 0,-10-4 0,8 16-12,-15-12-28,-1 12-5,-28 0-2,30-8 1,-30 8-2</inkml:trace>
          <inkml:trace contextRef="#ctx0" brushRef="#br0" timeOffset="1788.5008">3334 919 172,'0'0'47,"43"11"-11,-18-11-36,13 0 0,5 0 0,10-9 0,5 9 0,-11 0-38,1-10-10,-7 4-1,-3-3-1,-7 3-1</inkml:trace>
          <inkml:trace contextRef="#ctx0" brushRef="#br0" timeOffset="2672.2225">4787-44 140,'0'-24'45,"0"24"-6,0 0-8,16 36-31,-9 24 0,-7 12 0,0 21 0,0 17 0,0 10 0,0 14 0,0-9 0,-11-6 0,11-9 0,-10-9 0,10-23 0,-8-26 0,8-19 0,0-33 0,0 0 0,23-53 0,1-3 0,9-12 0,13 0 0,5-2 0,11 13 0,6 17 0,-8 21 0,0 19 0,-9 34 0,-12 14 0,-15 8 0,-24 17 0,-9 3 0,-16 0 0,-23-8 0,-8-8 0,-14-11 0,0-10 0,-2-12 0,5-17 0,1-10 0,25-9-9,5-14-27,20-5-7,16-13-1,9-4-1,17-10-1</inkml:trace>
          <inkml:trace contextRef="#ctx0" brushRef="#br0" timeOffset="3078.2881">5484-228 185,'-19'-33'45,"33"10"-20,25 6-25,9-2 0,5 4 0,14 12 0,-7 3 0,-1 9 0,-11 10 0,-22 15 0,-13 14 0,-26 4 0,-11 7 0,-10 2 0,-11-4 0,3 0 0,-3-4 0,11-13 0,12-4 0,15-11 0,7-25 0,31 26 0,6-26 0,13 0 0,11-10 0,11-6 0,1-1 0,8 9 0,-4-11-14,-2 7-28,-5 1-4,-10 11-1,-9 0-1,-12 17-1</inkml:trace>
          <inkml:trace contextRef="#ctx0" brushRef="#br0" timeOffset="3314.0614">6070 936 208,'27'-14'47,"16"11"-47,-2-11 0,7 4 0,3-6 0,4 5 0,-7 3 0,-7-9 0,6 8-29,-4-8-14,-4-3-3,-6-6-1,1-2 0</inkml:trace>
          <inkml:trace contextRef="#ctx0" brushRef="#br0" timeOffset="3604.2809">7025 175 206,'0'0'45,"0"0"-41,0 21-4,-9 11 0,-6 10 0,-2 7 0,-2 11 0,4 0 0,4 0 0,8 5 0,3-2 0,14-8 0,13-9 0,9-15 0,15-6 0,5-14 0,9-11 0,2-11 0,-1-15 0,10-2-12,-13-9-28,-2-4-2,-11-11-2,-2-7-1,-9-6 0</inkml:trace>
          <inkml:trace contextRef="#ctx0" brushRef="#br0" timeOffset="3845.4014">7648-267 192,'-10'83'43,"-6"8"-23,10 26-20,-3 15 0,2 10 0,4 8 0,-9 1 0,3-9 0,6-10 0,-11-9 0,-1-19 0,15-20-17,-14-27-24,14-23-4,0-34-2,33 0 0,-11-34 1</inkml:trace>
          <inkml:trace contextRef="#ctx0" brushRef="#br0" timeOffset="4356.5167">8453 659 147,'32'32'47,"-8"-4"-1,0 6-31,-9-8-15,-15-26 0,34 16 0,-34-16 0,29-44 0,-20-4 0,-9-10 0,0-3 0,-7 0 0,-10-2 0,-7 10 0,-8 17 0,-8 12 0,-1 24 0,-3 25 0,1 18 0,2 25 0,2 13 0,7 10 0,6 7 0,2 3 0,14 0 0,10-16 0,10-17 0,4-17 0,13-26 0,9-25 0,7-9 0,4-39 0,5-16 0,-5-12 0,0-16 0,-8-2 0,-7 9 0,-8 9 0,-5 27 0,-5 25 0,-14 24 0,0 40 0,0 12 0,0 17 0,0 6 0,13 9 0,-13-27 0,19-5-34,-5-19-5,10-20-7,1-13 1,9-28-1,9-15 2</inkml:trace>
          <inkml:trace contextRef="#ctx0" brushRef="#br0" timeOffset="4749.4246">9460 346 182,'24'44'47,"-5"14"-21,-19 2-26,7-1 0,-7 1 0,7-11 0,-7-15 0,0-34 0,0 0 0,0 0 0,-9-51 0,9-6 0,-15-10 0,1-3 0,-3 5 0,-5 9 0,-4 10 0,-5 28 0,-1 18 0,-7 18 0,4 36 0,0 16 0,2 23 0,9 11 0,7 12 0,17-6 0,7 0 0,17-14 0,12-14 0,12-24 0,6-17 0,8-22 0,-1-19 0,-10-20 0,4-13-41,-12-15-6,-1-7-2,-16-9-1,-4-12-2</inkml:trace>
        </inkml:traceGroup>
      </inkml:traceGroup>
    </inkml:traceGroup>
    <inkml:traceGroup>
      <inkml:annotationXML>
        <emma:emma xmlns:emma="http://www.w3.org/2003/04/emma" version="1.0">
          <emma:interpretation id="{A5EB5826-BBF1-4764-AAED-83AB43D2AF03}" emma:medium="tactile" emma:mode="ink">
            <msink:context xmlns:msink="http://schemas.microsoft.com/ink/2010/main" type="paragraph" rotatedBoundingBox="5719,13251 13892,13138 13918,15043 5745,1515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1234D2D-EE8C-4D7E-9FF8-493EB668906D}" emma:medium="tactile" emma:mode="ink">
              <msink:context xmlns:msink="http://schemas.microsoft.com/ink/2010/main" type="inkBullet" rotatedBoundingBox="5727,13867 6341,13858 6346,14164 5731,14173"/>
            </emma:interpretation>
            <emma:one-of disjunction-type="recognition" id="oneOf1">
              <emma:interpretation id="interp5" emma:lang="en-US" emma:confidence="0">
                <emma:literal>=</emma:literal>
              </emma:interpretation>
              <emma:interpretation id="interp6" emma:lang="en-US" emma:confidence="0">
                <emma:literal>I</emma:literal>
              </emma:interpretation>
              <emma:interpretation id="interp7" emma:lang="en-US" emma:confidence="0">
                <emma:literal>•</emma:literal>
              </emma:interpretation>
              <emma:interpretation id="interp8" emma:lang="en-US" emma:confidence="0">
                <emma:literal>on</emma:literal>
              </emma:interpretation>
              <emma:interpretation id="interp9" emma:lang="en-US" emma:confidence="0">
                <emma:literal>in</emma:literal>
              </emma:interpretation>
            </emma:one-of>
          </emma:emma>
        </inkml:annotationXML>
        <inkml:trace contextRef="#ctx0" brushRef="#br0" timeOffset="5384.9996">2994 2441 197,'0'0'47,"41"-3"-36,-17-13-11,17 3 0,12 1 0,5 4 0,4-8 0,2 5 0,-6 3 0,-1 0 0,-8 8 0,-9 0 0,-3 0 0,-37 0-4,29 0-39,-29 0-2,0 0-3,-39 18 1,7-3-1</inkml:trace>
        <inkml:trace contextRef="#ctx0" brushRef="#br0" timeOffset="5580.384">3037 2634 174,'-19'24'47,"19"-24"-13,24-6-34,8-10 0,8 6 0,9 1 0,1 1 0,3-7 0,1 15 0,-13 0 0,4 8-43,-11 0-6,-7 8-2,-3-8-1,-3-8-2</inkml:trace>
      </inkml:traceGroup>
      <inkml:traceGroup>
        <inkml:annotationXML>
          <emma:emma xmlns:emma="http://www.w3.org/2003/04/emma" version="1.0">
            <emma:interpretation id="{BD224146-5586-4180-B52E-873E11F380B9}" emma:medium="tactile" emma:mode="ink">
              <msink:context xmlns:msink="http://schemas.microsoft.com/ink/2010/main" type="line" rotatedBoundingBox="7334,13229 13892,13138 13918,15043 7360,15134"/>
            </emma:interpretation>
          </emma:emma>
        </inkml:annotationXML>
        <inkml:traceGroup>
          <inkml:annotationXML>
            <emma:emma xmlns:emma="http://www.w3.org/2003/04/emma" version="1.0">
              <emma:interpretation id="{BD676DD5-C662-45A2-AA65-75E5D0DD9E5A}" emma:medium="tactile" emma:mode="ink">
                <msink:context xmlns:msink="http://schemas.microsoft.com/ink/2010/main" type="inkWord" rotatedBoundingBox="7334,13229 13892,13138 13918,15043 7360,15134"/>
              </emma:interpretation>
              <emma:one-of disjunction-type="recognition" id="oneOf2">
                <emma:interpretation id="interp10" emma:lang="en-US" emma:confidence="0">
                  <emma:literal>9-4(1)(10)</emma:literal>
                </emma:interpretation>
                <emma:interpretation id="interp11" emma:lang="en-US" emma:confidence="0">
                  <emma:literal>9-44) (10)</emma:literal>
                </emma:interpretation>
                <emma:interpretation id="interp12" emma:lang="en-US" emma:confidence="0">
                  <emma:literal>9-41) (10)</emma:literal>
                </emma:interpretation>
                <emma:interpretation id="interp13" emma:lang="en-US" emma:confidence="0">
                  <emma:literal>9-4(i)(10)</emma:literal>
                </emma:interpretation>
                <emma:interpretation id="interp14" emma:lang="en-US" emma:confidence="0">
                  <emma:literal>9-411) (10)</emma:literal>
                </emma:interpretation>
              </emma:one-of>
            </emma:emma>
          </inkml:annotationXML>
          <inkml:trace contextRef="#ctx0" brushRef="#br0" timeOffset="6489.4186">5098 2586 166,'0'0'47,"22"8"-5,-22-8-42,0 0 0,6-28 0,-6 3 0,-6-10 0,-9-13 0,-2-3 0,-7-8 0,-5 8 0,-5 0 0,-11 11 0,-1 11 0,-3 21 0,-1 16 0,1 17 0,1 27 0,9 8 0,6 16 0,11 6 0,14 5 0,8-10 0,25-3 0,13-24 0,4-8 0,13-30 0,8-21 0,-3-18 0,-2-14 0,-7-13 0,-6-10 0,-11 11 0,-12 4 0,-7 15 0,-15 34 0,0 0 0,-8 32 0,-4 35 0,2 18 0,-4 19 0,6 14 0,-3 7 0,4-6 0,7-3 0,0-13 0,0-19 0,0-11 0,9-17 0,-9-24 0,29-16-16,-29-16-26,38-24-5,-16-16 0,14-6-1,-4-12-1</inkml:trace>
          <inkml:trace contextRef="#ctx0" brushRef="#br0" timeOffset="6700.5502">5720 2981 213,'26'-9'42,"-6"-2"-42,21-1 0,5 3 0,7 6 0,9-7 0,-1-4 0,7 14 0,-15 9-35,-5-9-13,-10 7-2,-9-7 1,-2 0-2</inkml:trace>
          <inkml:trace contextRef="#ctx0" brushRef="#br0" timeOffset="7031.7609">6757 2483 195,'0'0'47,"17"27"-34,-22-4-13,5 9 0,0 10 0,-14 1 0,14 2 0,-10 3 0,10-5 0,0-1 0,0-8 0,10-7 0,9-9 0,10-8 0,8-10 0,1 0 0,10-5 0,3-10 0,5 7 0,-8-11-12,2 2-32,-6-5-4,-8 5-1,-7-4 1,-3-3-1</inkml:trace>
          <inkml:trace contextRef="#ctx0" brushRef="#br0" timeOffset="7276.722">7262 2197 173,'-24'0'47,"9"25"-12,1 24-35,-6 18 0,6 10 0,-6 23 0,2 9 0,1 10 0,0 0 0,2 0 0,6-8 0,-3-11 0,6-16 0,6-15 0,0-29-19,6-5-26,-6-35-2,24 0-2,-7-27 0,11-13 4</inkml:trace>
          <inkml:trace contextRef="#ctx0" brushRef="#br0" timeOffset="7575.9442">8037 1941 200,'0'0'47,"-6"25"-39,-13 9-8,-14 17 0,-6 17 0,-9 19 0,-3 20 0,2 6 0,2 19 0,13-6 0,9 11 0,11-12 0,14-7 0,21-21 0,11-10 0,11-26 0,1-18 0,14-6-11,-3-16-35,-1-5-4,-2-16 0,-5 0-2</inkml:trace>
          <inkml:trace contextRef="#ctx0" brushRef="#br0" timeOffset="8076.3027">8439 2493 171,'0'0'47,"0"0"-10,-9 41-37,4 11 0,-5 14 0,10 10 0,-9 9 0,9 7 0,0 0 0,0-8 0,0-8 0,0-22 0,19-6 0,-19-25-15,0-23-31,0 0 0,24-41-1,-15-11-2,6-15 0</inkml:trace>
          <inkml:trace contextRef="#ctx0" brushRef="#br0" timeOffset="8381.9142">8569 1746 165,'37'9'46,"8"-6"-8,18 36-32,0-3-6,16 21 0,-3 12 0,1 14 0,-10 13 0,-9 21 0,-17 9 0,-10-1 0,-23 5 0,-8 3 0,-19-13 0,-4-11 0,2-10 0,-17-24-13,15-14-29,-3-26-4,9-17-1,17-18-1,0 0-1</inkml:trace>
          <inkml:trace contextRef="#ctx0" brushRef="#br0" timeOffset="8696.3218">9708 1823 165,'-22'27'46,"-13"9"-2,-2 19-44,-8 14 0,-2 7 0,2 12 0,4 10 0,5 19 0,6-4 0,13 4 0,8 1 0,9-9 0,15-15 0,9-13 0,2-20 0,20-3-17,-5-33-28,7-7-1,0-24-2,5-10-1,-6-12 0</inkml:trace>
          <inkml:trace contextRef="#ctx0" brushRef="#br0" timeOffset="8970.4578">10063 2153 187,'0'28'47,"14"13"-26,-14 3-21,0 21 0,0 11 0,0 15 0,0 4 0,0 5 0,0-7 0,-7-9 0,7-8 0,-12-25 0,17-7-18,-5-44-25,14 16-3,-4-32-1,14-20-2,0-20 0</inkml:trace>
          <inkml:trace contextRef="#ctx0" brushRef="#br0" timeOffset="9272.0754">10470 2265 180,'-12'40'47,"3"24"-19,-8 7-28,3 14 0,7-1 0,7 0 0,7-6 0,9-12 0,6-8 0,2-26 0,3-21 0,4-20 0,0-22 0,-6-14 0,-6-14 0,-5-7 0,-14-10 0,0-2 0,-16 10 0,-6 3 0,2 21 0,-18-4-3,11 30-30,-9-7-7,8 17-5,-1 0-1,11 4-1,-3-11 7</inkml:trace>
          <inkml:trace contextRef="#ctx0" brushRef="#br0" timeOffset="9540.3097">10632 1631 188,'56'39'47,"12"20"-27,-1 9-20,6 11 0,6 14 0,-9 14 0,-14 7 0,-15 10 0,-18 2 0,-18-1 0,-14-6 0,-11-1 0,-18-3 0,-10-18-19,4-10-28,1-21-2,2-7-1,0-16-2</inkml:trace>
        </inkml:traceGroup>
      </inkml:traceGroup>
    </inkml:traceGroup>
    <inkml:traceGroup>
      <inkml:annotationXML>
        <emma:emma xmlns:emma="http://www.w3.org/2003/04/emma" version="1.0">
          <emma:interpretation id="{158BCF18-67CA-45FA-9941-E5695B3BAD0D}" emma:medium="tactile" emma:mode="ink">
            <msink:context xmlns:msink="http://schemas.microsoft.com/ink/2010/main" type="paragraph" rotatedBoundingBox="5671,15313 15990,14847 16091,17091 5773,1755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09C6929-95E6-4973-B202-A0B930908668}" emma:medium="tactile" emma:mode="ink">
              <msink:context xmlns:msink="http://schemas.microsoft.com/ink/2010/main" type="inkBullet" rotatedBoundingBox="5712,16215 6597,16175 6615,16557 5729,16597"/>
            </emma:interpretation>
            <emma:one-of disjunction-type="recognition" id="oneOf3">
              <emma:interpretation id="interp15" emma:lang="en-US" emma:confidence="0">
                <emma:literal>-</emma:literal>
              </emma:interpretation>
            </emma:one-of>
          </emma:emma>
        </inkml:annotationXML>
        <inkml:trace contextRef="#ctx0" brushRef="#br0" timeOffset="11387.1371">2979 4735 183,'39'0'45,"-5"0"-18,-3-7-27,10 7 0,12-9 0,-2 1 0,7-1 0,0-1 0,-1 4 0,-10-1 0,1 7-9,-15 0-27,-1 6-7,-32-6-2,27 17-1,-27-17 0</inkml:trace>
        <inkml:trace contextRef="#ctx0" brushRef="#br0" timeOffset="11596.27">3162 5033 208,'-16'23'45,"16"-23"-43,43 16-2,5-16 0,15-13 0,14 2 0,0 2 0,5-7 0,5 16 0,-16-5-41,-9 5-4,-9 0-3,-14-3-1,-8 3-2</inkml:trace>
      </inkml:traceGroup>
      <inkml:traceGroup>
        <inkml:annotationXML>
          <emma:emma xmlns:emma="http://www.w3.org/2003/04/emma" version="1.0">
            <emma:interpretation id="{AFA0651C-1255-46B2-A84B-F751C9BF6F8F}" emma:medium="tactile" emma:mode="ink">
              <msink:context xmlns:msink="http://schemas.microsoft.com/ink/2010/main" type="line" rotatedBoundingBox="7542,15228 15990,14847 16091,17091 7644,17473"/>
            </emma:interpretation>
          </emma:emma>
        </inkml:annotationXML>
        <inkml:traceGroup>
          <inkml:annotationXML>
            <emma:emma xmlns:emma="http://www.w3.org/2003/04/emma" version="1.0">
              <emma:interpretation id="{23D09FC4-E887-4613-9A08-312AD67501DF}" emma:medium="tactile" emma:mode="ink">
                <msink:context xmlns:msink="http://schemas.microsoft.com/ink/2010/main" type="inkWord" rotatedBoundingBox="12289,15014 15990,14847 16091,17091 12390,17259"/>
              </emma:interpretation>
              <emma:one-of disjunction-type="recognition" id="oneOf4">
                <emma:interpretation id="interp16" emma:lang="en-US" emma:confidence="0">
                  <emma:literal>9-40=31</emma:literal>
                </emma:interpretation>
                <emma:interpretation id="interp17" emma:lang="en-US" emma:confidence="0">
                  <emma:literal>9-40 =3B</emma:literal>
                </emma:interpretation>
                <emma:interpretation id="interp18" emma:lang="en-US" emma:confidence="0">
                  <emma:literal>9-40 FDA</emma:literal>
                </emma:interpretation>
                <emma:interpretation id="interp19" emma:lang="en-US" emma:confidence="0">
                  <emma:literal>9-40=331</emma:literal>
                </emma:interpretation>
                <emma:interpretation id="interp20" emma:lang="en-US" emma:confidence="0">
                  <emma:literal>9-40 FDR</emma:literal>
                </emma:interpretation>
              </emma:one-of>
            </emma:emma>
          </inkml:annotationXML>
          <inkml:trace contextRef="#ctx0" brushRef="#br0" timeOffset="15660.3907">9604 4600 147,'24'0'45,"3"-9"-2,17 9-23,-6 0-20,10 0 0,10 0 0,-5 0 0,3 0 0,-8-7 0,5 7-19,-19-8-14,2 8-3,-36 0-1,32-16-1,-32 16-1,0 0 0</inkml:trace>
          <inkml:trace contextRef="#ctx0" brushRef="#br0" timeOffset="15885.12">9733 4881 169,'0'0'38,"0"25"-2,0-25-24,38 0-12,-9-9 0,14 3 0,-6-6 0,9 4 0,1 0 0,-10-11-21,7 13-18,-6-2-5,-5 8-2,-4 0-2,-6 0-1</inkml:trace>
          <inkml:trace contextRef="#ctx0" brushRef="#br0" timeOffset="18535.9118">10425 4348 160,'10'35'43,"-10"22"-4,21 27-26,-11 13-13,4 12 0,-2 5 0,1 4 0,3-8 0,-1-15 0,-5-19 0,4-16 0,-4-28 0,-10-32 0,22 0 0,-13-32 0,-2-26 0,-2-18 0,-5-21 0,7-20 0,-7-10 0,0-21 0,-9-8 0,9 0 0,-7 4 0,7 12 0,0 13 0,14 19 0,5 15 0,3 26 0,11 14 0,6 22 0,14 13 0,5 11 0,15 7 0,13-8 0,9 8 0,11 0 0,17-8 0,7-3 0,13-5 0,8 0 0,-3-4 0,1-4 0,-1 0 0,-9 5 0,-4-6 0,-12 8 0,-17 0 0,-12 3 0,-14 11 0,-10 3 0,-14 12 0,-8 10 0,-14 11 0,-8 10 0,-6 16 0,-3 11 0,-3 13 0,-5 17 0,1 11 0,0 15 0,0 3 0,-1 13 0,3 10 0,1 0 0,1-1 0,3-7 0,0-16 0,0-4 0,4-13 0,-4-18 0,-5-21 0,-4-9 0,-8-22 0,0-5 0,-17-12 0,-8-16 0,-16-8 0,-14-8 0,-17-5 0,-16 1 0,-17-7 0,-19 3 0,-20 9 0,-21 7 0,-15 0 0,-8 7 0,-3 12 0,-4 5 0,4-6 0,5 7 0,19-8 0,20-1 0,29 1-6,12-17-31,27 4-1,20-16-2,30-4-3,13-20 0</inkml:trace>
          <inkml:trace contextRef="#ctx0" brushRef="#br0" timeOffset="16548.3486">10961 4560 182,'0'0'45,"0"0"-17,0 0-28,21 8 0,-2-8 0,6 0 0,8 0 0,3 0 0,3 0 0,4 0 0,-2 0 0,5 0 0,-12-3-27,9 3-9,-11-15-2,2 1-1,-12-6-1,1 3-1</inkml:trace>
          <inkml:trace contextRef="#ctx0" brushRef="#br0" timeOffset="17036.5961">11489 4180 164,'24'-16'38,"0"-5"-1,20 6-21,2-3-16,9 9 0,-5 3 0,-1 6 0,-8 0 0,-12 17 0,-13 9 0,-16 8 0,-23 8 0,-7 6 0,-11 2 0,-7 2 0,-5-2 0,3-7 0,3-8 0,7 0 0,13-10 0,8-2 0,19-23 0,0 16 0,22-16 0,9 0 0,10 9 0,12-5 0,-2 8 0,4 8 0,-7 4 0,-7 8 0,-12 6 0,-12 10 0,-17-3 0,-17 3 0,-16-4 0,-11-4 0,-6-7 0,-6-6 0,3-11 0,-3-16 0,16 8-17,-1-24-17,23 9-2,2-19-2,16 8 0,16-22-1</inkml:trace>
          <inkml:trace contextRef="#ctx0" brushRef="#br0" timeOffset="17319.7743">12321 4020 157,'22'0'38,"-22"32"-2,10 17-12,-10 14-24,14 20 0,-9 18 0,4 8 0,1 12 0,0 3 0,-1-5 0,-1-15 0,-1-6 0,0-12 0,3-21-8,-10-22-28,9-15-3,-9-28-2,0 0-5,0 0-2</inkml:trace>
          <inkml:trace contextRef="#ctx0" brushRef="#br0" timeOffset="13555.6192">5383 4676 152,'0'0'44,"0"0"-2,-22 4-25,22-4-17,0 0 0,-10-37 0,10 6 0,-15-5 0,1 1 0,-3-6 0,-5 0 0,-6 6 0,-9 9 0,-2 11 0,-9 15 0,0 13 0,-2 17 0,-1 24 0,8 9 0,9 6 0,5 11 0,12 1 0,17-5 0,7-10 0,13-8 0,16-26 0,9-14 0,6-18 0,7-33 0,2-10 0,-4-13 0,-8-7 0,-7-2 0,-9 6 0,-8 14 0,-8 7 0,-16 38 0,0 0 0,0 46 0,0 15 0,-9 17 0,1 15 0,1 13 0,7 8 0,-12-6 0,7-4 0,5-7 0,-7-19 0,7-5 0,0-22 0,0-8 0,0-43 0,10 26-11,-10-26-22,22-36-4,-8-2 0,5-8-2,-4-10 0,11 3-1</inkml:trace>
          <inkml:trace contextRef="#ctx0" brushRef="#br0" timeOffset="13789.7676">5810 5007 205,'0'0'37,"45"-11"-24,-8 3-13,1-5 0,13 1 0,-1 4 0,3 0 0,-5-7 0,-6 15-10,-11-3-24,1 3-2,-9-9-2,-3 9 1,-20 0-2</inkml:trace>
          <inkml:trace contextRef="#ctx0" brushRef="#br0" timeOffset="14110.6325">6538 4524 179,'0'0'37,"0"0"-1,0 0-33,-22 36-3,22-12 0,0 4 0,0 4 0,0 9 0,0 2 0,0-11 0,13 3 0,1-2 0,8-12 0,7-7 0,11-6 0,2-8 0,8-8 0,3-6 0,3 3 0,-13-12-14,15 3-19,-24-7-3,5 6-1,-15-7 0,0 1 0,-14-2-1</inkml:trace>
          <inkml:trace contextRef="#ctx0" brushRef="#br0" timeOffset="14359.8865">7016 4216 185,'-19'20'37,"14"28"-4,-15 8-33,3 28 0,3 16 0,-1 12 0,1 4 0,-1 3 0,-1-2 0,3-7 0,2-14 0,5-23 0,6-19 0,0-23-5,0-31-28,25 0-4,1-33 0,-2-19-1,13-7 0,1-25 0</inkml:trace>
          <inkml:trace contextRef="#ctx0" brushRef="#br0" timeOffset="14684.9208">7382 4516 178,'-19'60'38,"14"23"-2,-14 3-33,14 8-3,5 6 0,14-16 0,13 0 0,12-17 0,9-24 0,8-18 0,9-25 0,0-25 0,3-23 0,-6-12 0,-9-22 0,-14-13 0,-17-1 0,-22-6 0,-13 4 0,-18 12 0,-17 16 0,-8 14 0,-7 21 0,-4 18 0,7 17 0,0 4-24,13 18-13,-5 3-3,15-1-5,-1 5-2,7 2-1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7:10:40.592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03B3E4DD-5AC9-47B3-AAD1-B3C8CB1EFE63}" emma:medium="tactile" emma:mode="ink">
          <msink:context xmlns:msink="http://schemas.microsoft.com/ink/2010/main" type="writingRegion" rotatedBoundingBox="18285,11440 24606,11440 24606,18320 18285,18320">
            <msink:destinationLink direction="with" ref="{7C9BCA43-33E4-47C0-AE8F-10E1DCCDDD2C}"/>
          </msink:context>
        </emma:interpretation>
      </emma:emma>
    </inkml:annotationXML>
    <inkml:traceGroup>
      <inkml:annotationXML>
        <emma:emma xmlns:emma="http://www.w3.org/2003/04/emma" version="1.0">
          <emma:interpretation id="{90CAD873-2635-412E-82E1-21A5EE9201B9}" emma:medium="tactile" emma:mode="ink">
            <msink:context xmlns:msink="http://schemas.microsoft.com/ink/2010/main" type="paragraph" rotatedBoundingBox="18355,11411 24617,11807 24485,13896 18223,135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E36267-D4E5-492A-83AE-41C041702B5E}" emma:medium="tactile" emma:mode="ink">
              <msink:context xmlns:msink="http://schemas.microsoft.com/ink/2010/main" type="line" rotatedBoundingBox="18355,11411 24617,11807 24485,13896 18223,13500"/>
            </emma:interpretation>
          </emma:emma>
        </inkml:annotationXML>
        <inkml:traceGroup>
          <inkml:annotationXML>
            <emma:emma xmlns:emma="http://www.w3.org/2003/04/emma" version="1.0">
              <emma:interpretation id="{C08570B6-D9C0-4E73-A98E-D2869AEF8A96}" emma:medium="tactile" emma:mode="ink">
                <msink:context xmlns:msink="http://schemas.microsoft.com/ink/2010/main" type="inkWord" rotatedBoundingBox="18355,11411 24617,11807 24485,13896 18223,13500"/>
              </emma:interpretation>
              <emma:one-of disjunction-type="recognition" id="oneOf0">
                <emma:interpretation id="interp0" emma:lang="en-US" emma:confidence="0">
                  <emma:literal>Qimaginary</emma:literal>
                </emma:interpretation>
                <emma:interpretation id="interp1" emma:lang="en-US" emma:confidence="0">
                  <emma:literal>2; mag, nary</emma:literal>
                </emma:interpretation>
                <emma:interpretation id="interp2" emma:lang="en-US" emma:confidence="0">
                  <emma:literal>2 imaginary</emma:literal>
                </emma:interpretation>
                <emma:interpretation id="interp3" emma:lang="en-US" emma:confidence="0">
                  <emma:literal>Q; mag, nary</emma:literal>
                </emma:interpretation>
                <emma:interpretation id="interp4" emma:lang="en-US" emma:confidence="0">
                  <emma:literal>L imaginary</emma:literal>
                </emma:interpretation>
              </emma:one-of>
            </emma:emma>
          </inkml:annotationXML>
          <inkml:trace contextRef="#ctx0" brushRef="#br0">205-1969 159,'0'0'44,"-19"21"-5,19-21-31,9 33-29,-9-33-12,20 15-7,2-15-2,-1 10-2,6-10 1,2 0 17</inkml:trace>
          <inkml:trace contextRef="#ctx0" brushRef="#br0" timeOffset="-192.632">285-1670 137,'0'0'44,"-20"43"-3,20 7-12,-12 6-25,12 12-4,-10 3 0,10 5 0,0-2 0,0-4 0,6-6 0,-6-12 0,7-11 0,-7-18-9,0-23-23,0 0-7,0 0-4,7-40 0,-7-11-1,-10-15 0</inkml:trace>
          <inkml:trace contextRef="#ctx0" brushRef="#br0" timeOffset="647.8744">724-1453 128,'7'63'44,"-7"3"-3,9 16-7,-9-14-26,0 0-8,0-8 0,0-11 0,0-14 0,0-17 0,0-18 0,0 0 0,12-44 0,-6 2 0,-6-18 0,9-16 0,-9-8 0,15-2 0,-1-3 0,1 11 0,4 4 0,2 14 0,4 20 0,3 19 0,-1 21 0,-7 16 0,1 22 0,-2 17 0,-4 13 0,-3 10 0,-12 7 0,0-1 0,0 1 0,0-10 0,-12-15 0,2-12 0,3-20 0,7-28 0,0 0 0,0-33 0,8-19 0,10-23 0,4-13 0,3-12 0,6 1 0,5 3 0,-2 15 0,0 13 0,2 24 0,-7 27 0,0 27 0,-5 23 0,-7 25 0,-5 10 0,-7 16 0,-5 0 0,0 2 0,-12-1 0,6-12 0,-5-21-2,11-8-30,0-26-4,0-18-7,0 0-1,28-29 0,-8-13-1</inkml:trace>
          <inkml:trace contextRef="#ctx0" brushRef="#br0" timeOffset="1171.6896">1771-1510 123,'12'40'45,"-12"-4"-4,15 14-11,-15-18-14,12 2-16,-5-14 0,-7-20 0,0 0 0,24 0 0,-17-28 0,0-12 0,-7-4 0,0-12 0,0 1 0,-14-1 0,-1 11 0,-4 5 0,-5 20 0,-8 20 0,-6 17 0,1 21 0,-3 20 0,4 17 0,1 9 0,7 0 0,8 4 0,9-8 0,11-12 0,0-17 0,23-17 0,2-19 0,6-22 0,3-18 0,4-18 0,-1-16 0,-3-17 0,-3-4 0,-5-6 0,-7 10 0,-4 10 0,-3 20 0,-12 21 0,0 25 0,8 28 0,-8 20 0,0 13 0,0 14 0,0 2 0,0-2 0,7-6 0,-7-21-11,24-13-21,-5-18-6,7-17-5,4-24-2,8-12 0,1-15 5</inkml:trace>
          <inkml:trace contextRef="#ctx0" brushRef="#br0" timeOffset="1744.6569">2478-1688 115,'9'44'46,"-2"11"-1,-7-8-10,0 10-21,0-6-14,0-11 0,6-12 0,-6-28 0,0 0 0,7-18 0,-7-25 0,5-16 0,-5-6 0,-8-2 0,-1 3 0,-3 7 0,-10 14 0,-2 18 0,-10 25 0,-2 18 0,0 23 0,2 19 0,5 14 0,0 6 0,7 5 0,7-3 0,15-6 0,0-16 0,13-12 0,3-22 0,6-16 0,9-10 0,-2-19 0,3 2 0,6-5 0,-1 12 0,2 10 0,1 20 0,1 20 0,-5 25 0,1 20 0,-8 24 0,-15 10 0,-7 17 0,-18-2 0,-11-5 0,-12-5 0,-14-14 0,-12-25 0,-1-17 0,-9-29 0,-3-26 0,3-17 0,-1-25 0,5-14 0,3-25 0,18-7-9,4-11-18,24 10-7,10-11-5,21 5-2,10 4-3,19 4 2,13 14 24</inkml:trace>
          <inkml:trace contextRef="#ctx0" brushRef="#br0" timeOffset="1978.3449">3011-1612 184,'7'48'47,"0"15"-23,-19 11-24,5 3 0,2 7 0,5-18 0,0 0 0,-12-23-15,19-15-22,-7-28-4,0 0 0,29-19-1,-10-20 1</inkml:trace>
          <inkml:trace contextRef="#ctx0" brushRef="#br0" timeOffset="2337.7352">3327-1606 135,'9'60'42,"-9"8"-1,0 1-9,-16-2-27,16-5-5,-15-14 0,6-11 0,9-37 0,0 0 0,0 0 0,0-48 0,17-15 0,-3-8 0,12-12 0,1-3 0,5 10 0,4 5 0,-2 18 0,4 18 0,-6 27 0,1 23 0,-9 21 0,-4 24 0,-8 8 0,-5 16 0,-7-1 0,-7-9 0,7 4-6,-10-21-30,10-12-6,-8-22 0,8-23-2,0 0 2,32-21 0</inkml:trace>
          <inkml:trace contextRef="#ctx0" brushRef="#br0" timeOffset="3306.8716">4494-1477 161,'6'40'42,"-6"-3"-4,0 21-24,-18-15-14,6-2 0,1-6 0,3-10 0,8-25 0,0 0 0,-24-16 0,24-18 0,0-9 0,8-16 0,8-3 0,3-11 0,10 7 0,-2 3 0,9 7 0,-4 12 0,1 12 0,-6 16 0,-5 16 0,-22 0 0,26 32 0,-19 5 0,-7 7 0,0 11 0,-11 1 0,11 4 0,-6-5 0,6 1 0,6-13 0,3-9 0,8-9 0,7-11 0,8-14 0,4-23 0,2-11 0,1-10 0,0-14 0,-3-7 0,-3 4 0,-9 3 0,-7 7 0,-9 18 0,-8 33 0,0 0 0,-8 49 0,-1 26 0,1 17 0,-4 20 0,7 23 0,-2 7 0,-5 17 0,0-5 0,-5-2 0,-7-10 0,-5-19 0,-9-15 0,-10-24 0,-5-26 0,-13-24 0,-11-25 0,-15-24 0,-21-23 0,-6-3-26,-22-18-13,-5 2-2,-18 6 0,-7 7-2,-8 12-1</inkml:trace>
          <inkml:trace contextRef="#ctx0" brushRef="#br0" timeOffset="2702.2953">4087-1714 162,'-19'9'41,"-1"26"1,-14 6-32,3 18-10,-3 8 0,1-1 0,6 4 0,8-2 0,7-11 0,12-13 0,0-20 0,0-24 0,43 0 0,-16-24 0,6-20 0,-1-7 0,-3-6 0,-5-3 0,-2 10 0,-3 9 0,-9 16 0,-10 25 0,0 0 0,7 40 0,-7 1 0,0 10 0,0 7 0,7-7 0,1 0 0,-8-23-27,21-4-12,-21-24-2,39 0 0,-20-23 0,14-4 0</inkml:trace>
          <inkml:trace contextRef="#ctx0" brushRef="#br0" timeOffset="-8488.3287">-845-2203 179,'0'-19'37,"0"19"-2,0 0-31,-36 28-4,9 0 0,-4 11 0,-9 3 0,1-2 0,0-3 0,5-7 0,5-10 0,29-20 0,-21-16 0,31-11 0,16-8 0,13-11 0,14 1 0,5 1 0,9 6 0,1 19 0,-1 19 0,-6 23 0,-8 16 0,-18 26 0,-18 10 0,-17 26 0,-26 17 0,-18 7 0,-16 4 0,-12-10 0,-12-9 0,2-9 0,4-19 0,4-23 0,13-31 0,13-28 0,14-11 0,13-26 0,21-8 0,7-14 0,22 0 0,12 5 0,16 7 0,13 23 0,5 24 0,9 8 0,-6 24 0,-3 16 0,-3 4 0,-11 8 0,-1 0-26,-14-11-11,-1-6 0,-16-25 1,8-13-2,-6-12-1</inkml:trace>
        </inkml:traceGroup>
      </inkml:traceGroup>
    </inkml:traceGroup>
    <inkml:traceGroup>
      <inkml:annotationXML>
        <emma:emma xmlns:emma="http://www.w3.org/2003/04/emma" version="1.0">
          <emma:interpretation id="{BB32CF2B-F2A8-4888-A681-A7F67249861D}" emma:medium="tactile" emma:mode="ink">
            <msink:context xmlns:msink="http://schemas.microsoft.com/ink/2010/main" type="paragraph" rotatedBoundingBox="19542,13277 22424,13241 22440,14512 19558,1454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B9BA1A6-507F-4A56-A089-80E82B267F1F}" emma:medium="tactile" emma:mode="ink">
              <msink:context xmlns:msink="http://schemas.microsoft.com/ink/2010/main" type="line" rotatedBoundingBox="19542,13277 22424,13241 22440,14512 19558,14548"/>
            </emma:interpretation>
          </emma:emma>
        </inkml:annotationXML>
        <inkml:traceGroup>
          <inkml:annotationXML>
            <emma:emma xmlns:emma="http://www.w3.org/2003/04/emma" version="1.0">
              <emma:interpretation id="{92ABA764-2370-4A9B-9139-D7DDA723D437}" emma:medium="tactile" emma:mode="ink">
                <msink:context xmlns:msink="http://schemas.microsoft.com/ink/2010/main" type="inkWord" rotatedBoundingBox="19542,13277 22424,13241 22440,14512 19558,14548"/>
              </emma:interpretation>
              <emma:one-of disjunction-type="recognition" id="oneOf1">
                <emma:interpretation id="interp5" emma:lang="en-US" emma:confidence="0">
                  <emma:literal>roots,</emma:literal>
                </emma:interpretation>
                <emma:interpretation id="interp6" emma:lang="en-US" emma:confidence="0">
                  <emma:literal>roots.</emma:literal>
                </emma:interpretation>
                <emma:interpretation id="interp7" emma:lang="en-US" emma:confidence="0">
                  <emma:literal>toots,</emma:literal>
                </emma:interpretation>
                <emma:interpretation id="interp8" emma:lang="en-US" emma:confidence="0">
                  <emma:literal>Toots,</emma:literal>
                </emma:interpretation>
                <emma:interpretation id="interp9" emma:lang="en-US" emma:confidence="0">
                  <emma:literal>routs,</emma:literal>
                </emma:interpretation>
              </emma:one-of>
            </emma:emma>
          </inkml:annotationXML>
          <inkml:trace contextRef="#ctx0" brushRef="#br0" timeOffset="4471.0669">51 93 171,'16'51'42,"-4"1"0,3 29-42,-15 6 0,10 13 0,-10-5 0,0-4 0,0-9 0,0-12 0,-13-20 0,1-22 0,12-28 0,-31 0 0,16-36 0,1-15 0,4-16 0,1-10 0,9-15 0,7-4 0,10 7 0,7-6 0,10 14 0,7 20 0,7 3 0,3 17 0,0 14 0,-3 17 0,0 10 0,-7 0 0,-3 18 0,-8 1 0,-6 4 0,-2 3 0,-22-26 0,24 34 0,-24-34 0,17 25 0,-17-25 0,23 0 0,-23 0 0,24-11 0,-24 11 0,18 4 0,-18-4 0,11 48 0,-11-5 0,0 14 0,0 7 0,0 12 0,15 0 0,7-2 0,2-9 0,7-12 0,3-14 0,7-20 0,-4-19 0,1-27 0,-11-14 0,-10-9 0,-6-10 0,-11-8 0,-16-4 0,-8 11 0,-5 3 0,-3 15 0,0 11 0,2 9 0,30 23 0,-23-15 0,23 15 0,23 0 0,10 12 0,3-12 0,12 0-7,-1-4-2,3-9 2,-1 3 6,-4 1 1,-6 0 6,-12-7 3,1 16 0,-28 0-9,24 9 0,-24-9 0,0 44 0,-12-10 0,3 14 0,9 10 0,0 2 0,0-1 0,21 1 0,4-7 0,10-12 0,11-10 0,7-24 0,0-18 0,-1-16 0,-5-14 0,-12-12 0,-7-10 0,-16-3 0,-12 1 0,-11 4 0,-11 8 0,-2 5 0,-3 15 0,-4 0 0,31 33-14,-39-32-16,39 32-6,0 0-5,0-26 0,0 26 0,36-36 7</inkml:trace>
          <inkml:trace contextRef="#ctx0" brushRef="#br0" timeOffset="5065.5432">1790-413 176,'20'0'41,"4"43"-3,-12 9-38,0 31 0,-12 11 0,12 15 0,-12 10 0,0 3 0,0-11 0,0-8 0,0-18 0,0-16 0,0-14 0,0-27 0,0-28 0,0 0 0,9-28-7,-18-24-21,9 2-2,-27-23 2,10 13 5,-11-7 8,1 6 14,2 20 15,-6-2 8,12 19 5,-1 7 1,20 17-1,0 0-13,0 0-14,39 0 0,-2 0 0,13-9 0,13-7 0,11-1 0,6-8 0,3 5 0,-2-4 0,-10 0 0,-9 8 0,-19 6 0,-14 10 0,-29 0 0,-9 28 0,-22-6 0,-6 6 0,-4 4 0,0 4 0,5 3 0,12-6 0,19 2 0,14-7 0,16 4 0,14 2 0,16-6 0,3 2 0,4 3 0,-4 0 0,-10-4 0,-14 2 0,-12 2 0,-15-5 0,-21-3 0,-10-17 0,0 11-11,-15-19-32,10 0 0,-5-11-2,13 2 1,8-14-1</inkml:trace>
          <inkml:trace contextRef="#ctx0" brushRef="#br0" timeOffset="5228.6239">2845 508 163,'0'0'45,"36"41"0,-36-41-43,0 36-2,0-5-24,-8 2-24,-11-7-1,2-3-3,-2-18-2</inkml:trace>
        </inkml:traceGroup>
      </inkml:traceGroup>
    </inkml:traceGroup>
    <inkml:traceGroup>
      <inkml:annotationXML>
        <emma:emma xmlns:emma="http://www.w3.org/2003/04/emma" version="1.0">
          <emma:interpretation id="{626895B7-CE29-41AA-9C57-F3A40EF28834}" emma:medium="tactile" emma:mode="ink">
            <msink:context xmlns:msink="http://schemas.microsoft.com/ink/2010/main" type="paragraph" rotatedBoundingBox="18543,15744 21037,15744 21037,16647 18543,166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8C6601-2061-45C3-9EC9-FDF8D226F748}" emma:medium="tactile" emma:mode="ink">
              <msink:context xmlns:msink="http://schemas.microsoft.com/ink/2010/main" type="line" rotatedBoundingBox="18543,15744 21037,15744 21037,16647 18543,16647"/>
            </emma:interpretation>
          </emma:emma>
        </inkml:annotationXML>
        <inkml:traceGroup>
          <inkml:annotationXML>
            <emma:emma xmlns:emma="http://www.w3.org/2003/04/emma" version="1.0">
              <emma:interpretation id="{832AFF73-0D2A-4C4D-BCBD-E19262F4DF2C}" emma:medium="tactile" emma:mode="ink">
                <msink:context xmlns:msink="http://schemas.microsoft.com/ink/2010/main" type="inkWord" rotatedBoundingBox="18543,15744 21037,15744 21037,16647 18543,16647"/>
              </emma:interpretation>
              <emma:one-of disjunction-type="recognition" id="oneOf2">
                <emma:interpretation id="interp10" emma:lang="en-US" emma:confidence="0">
                  <emma:literal>Nox</emma:literal>
                </emma:interpretation>
                <emma:interpretation id="interp11" emma:lang="en-US" emma:confidence="0">
                  <emma:literal>No x</emma:literal>
                </emma:interpretation>
                <emma:interpretation id="interp12" emma:lang="en-US" emma:confidence="0">
                  <emma:literal>No X</emma:literal>
                </emma:interpretation>
                <emma:interpretation id="interp13" emma:lang="en-US" emma:confidence="0">
                  <emma:literal>NOX</emma:literal>
                </emma:interpretation>
                <emma:interpretation id="interp14" emma:lang="en-US" emma:confidence="0">
                  <emma:literal>No t</emma:literal>
                </emma:interpretation>
              </emma:one-of>
            </emma:emma>
          </inkml:annotationXML>
          <inkml:trace contextRef="#ctx0" brushRef="#br0" timeOffset="668949.8044">-924 2175 97,'-7'-40'43,"7"40"-2,0-24-5,0 24-10,0 0-14,0 0-12,9 41 0,-9 2 0,0 18 0,-10 14 0,3 9 0,-7 15 0,4-4 0,-4-2 0,2-9 0,4-15 0,-3-11 0,6-30 0,5-28 0,0 0 0,0-46 0,0-22 0,5-6 0,-5-17 0,11-7 0,-6-7 0,2 10 0,-7 9 0,6 10 0,3 17 0,0 19 0,3 13 0,-12 27 0,32 0 0,-13 35 0,10 6 0,5 18 0,0 9 0,9 17 0,-2 9 0,7 6 0,-1-7 0,3-1 0,-2-15 0,-4-11 0,-3-14 0,-5-20 0,0-23 0,-10-22 0,-3-22 0,-5-18 0,-7-21 0,-2-12 0,-9-7 0,0-9 0,-9 2 0,9 14 0,-11 5 0,4 22 0,7 21 0,8 16 0,-8 22-11,22 0-27,-22 0-3,45 31-1,-21-14 0,10 9-1</inkml:trace>
          <inkml:trace contextRef="#ctx0" brushRef="#br0" timeOffset="669282.0442">145 2339 172,'-15'32'41,"-11"4"-3,9 16-34,-7 7-4,7 5 0,9 5 0,8-9 0,0-4 0,8-13 0,13-16 0,9-18 0,10-18 0,4-18 0,1-12 0,-1-14 0,-5 2 0,-10-9 0,-5-3 0,-14 10 0,-10 9 0,-6 5 0,-3 14 0,-13 5 0,22 20-18,-31-16-14,31 16-6,0 0-6,0 0-1,-15 24 2,15-24 9</inkml:trace>
          <inkml:trace contextRef="#ctx0" brushRef="#br0" timeOffset="669609.9671">861 2179 182,'0'0'45,"0"32"-17,25 2-28,5 8 0,2 10 0,7 6 0,7 3 0,4 4 0,1 4 0,0-10 0,-1-7 0,-4-1 0,-3-11 0,-4-4 0,-13-19 0,6 1-35,-32-18-9,38 0-2,-38 0 0,22-38 0</inkml:trace>
          <inkml:trace contextRef="#ctx0" brushRef="#br0" timeOffset="669881.573">1411 2179 151,'-38'16'45,"6"17"-1,-13 2-29,6 14-15,-7 14 0,-2 4 0,0 7 0,-1 0 0,3-7 0,1-6 0,11-12 0,7-6 0,6-18 0,21-25 0,0 0 0,0 0-34,41-31-6,-5-6-5,12 4 0,3-15-1,14 5 2</inkml:trace>
        </inkml:traceGroup>
      </inkml:traceGroup>
    </inkml:traceGroup>
    <inkml:traceGroup>
      <inkml:annotationXML>
        <emma:emma xmlns:emma="http://www.w3.org/2003/04/emma" version="1.0">
          <emma:interpretation id="{CFD736F7-06E7-4A67-B171-ED4DB9DA7CEB}" emma:medium="tactile" emma:mode="ink">
            <msink:context xmlns:msink="http://schemas.microsoft.com/ink/2010/main" type="paragraph" rotatedBoundingBox="19245,16657 24032,16657 24032,18320 19245,183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29153E3-DECE-4EB6-B887-CF3780C59246}" emma:medium="tactile" emma:mode="ink">
              <msink:context xmlns:msink="http://schemas.microsoft.com/ink/2010/main" type="line" rotatedBoundingBox="19245,16657 24032,16657 24032,18320 19245,18320"/>
            </emma:interpretation>
          </emma:emma>
        </inkml:annotationXML>
        <inkml:traceGroup>
          <inkml:annotationXML>
            <emma:emma xmlns:emma="http://www.w3.org/2003/04/emma" version="1.0">
              <emma:interpretation id="{1331DDEE-498B-4AA9-9F6C-B26C2CDB75F1}" emma:medium="tactile" emma:mode="ink">
                <msink:context xmlns:msink="http://schemas.microsoft.com/ink/2010/main" type="inkWord" rotatedBoundingBox="19245,16657 24032,16657 24032,18320 19245,18320"/>
              </emma:interpretation>
              <emma:one-of disjunction-type="recognition" id="oneOf3">
                <emma:interpretation id="interp15" emma:lang="en-US" emma:confidence="0.5">
                  <emma:literal>intercepts</emma:literal>
                </emma:interpretation>
                <emma:interpretation id="interp16" emma:lang="en-US" emma:confidence="0.5">
                  <emma:literal>intercept ]</emma:literal>
                </emma:interpretation>
                <emma:interpretation id="interp17" emma:lang="en-US" emma:confidence="0">
                  <emma:literal>Intercept ]</emma:literal>
                </emma:interpretation>
                <emma:interpretation id="interp18" emma:lang="en-US" emma:confidence="0">
                  <emma:literal>intercepts ]</emma:literal>
                </emma:interpretation>
                <emma:interpretation id="interp19" emma:lang="en-US" emma:confidence="0">
                  <emma:literal>Intercepts ]</emma:literal>
                </emma:interpretation>
              </emma:one-of>
            </emma:emma>
          </inkml:annotationXML>
          <inkml:trace contextRef="#ctx0" brushRef="#br0" timeOffset="670693.1357">-292 3570 161,'0'0'43,"0"0"-6,0 0-23,0 0-14,0 43 0,0 0 0,0 10 0,0 8 0,0 10 0,-7 4 0,7 1 0,-5-8 0,5-7 0,-7-6 0,7-11 0,0-11 0,0-33 0,12 27 0,-12-27-18,19-17-23,-10-17-4,9-2-1,-2-18 0,8 1-1</inkml:trace>
          <inkml:trace contextRef="#ctx0" brushRef="#br0" timeOffset="671083.3693">-14 3780 163,'0'53'46,"-6"-4"-4,6 13-38,0-9-4,0 1 0,0-9 0,0-7 0,0-11 0,0-27 0,0 0 0,0-35 0,0-6 0,15-11 0,0-12 0,2-6 0,6-6 0,2 10 0,3 8 0,-1 13 0,4 12 0,1 23 0,-1 13 0,0 21 0,-4 11 0,0 13 0,-3 13 0,-5-3 0,-2 11 0,-5 0 0,-12-1 0,8-5 0,-8-10 0,7-10 0,2 5 0,-9-28-11,0-20-26,29 0-7,-7-27-2,0-22 1,9-11-1</inkml:trace>
          <inkml:trace contextRef="#ctx0" brushRef="#br0" timeOffset="671541.6422">545 3926 166,'0'0'46,"0"0"-3,0 0-43,53 0 0,-12-10 0,8-4 0,9 5 0,-1-6 0,1-3 0,5 14-4,-12-12-37,1 10-3,-17-5-2,5 11-1,-10-17 0</inkml:trace>
          <inkml:trace contextRef="#ctx0" brushRef="#br0" timeOffset="671322.513">808 3174 155,'0'0'44,"29"59"0,-29-14-32,14 28-12,-14 14 0,8 12 0,-8 3 0,0 8 0,0 7 0,0-14 0,0-9 0,0-13 0,7-15 0,-7-19-5,0-9-33,0-38-8,0 0 0,0 0 0,5-26-2</inkml:trace>
          <inkml:trace contextRef="#ctx0" brushRef="#br0" timeOffset="671911.8646">1225 3957 178,'0'0'45,"17"35"-13,-17-35-32,30 0 0,-2-14 0,8-5 0,-7-7 0,0-5 0,-5-5 0,-7-7 0,-9 2 0,-8 1 0,-12 13 0,-8 9 0,-4 18 0,-7 0 0,-3 25 0,2 13 0,3 10 0,3 9 0,11 4 0,6-2 0,9 1 0,9-9 0,9-8 0,5-5 0,2-13 0,6-12 0,12-4-2,-14-29-30,17 13-7,-14-29-3,7 1-2,-8-13 1,7-1-1</inkml:trace>
          <inkml:trace contextRef="#ctx0" brushRef="#br0" timeOffset="672218.0479">1795 3689 155,'9'43'44,"-9"0"-1,0 22-30,0-6-13,0 1 0,10-2 0,-10-14 0,0-4 0,0-40 0,0 16 0,0-16 0,0-49 0,0-2 0,-7-16 0,7-9 0,0-1 0,9 2 0,1 7 0,3 11 0,3 13 0,4 20 0,4 15 0,-2 9 0,11 17-19,-6-1-20,2 11-4,-1-9-2,4 5 0,-5-11-1</inkml:trace>
          <inkml:trace contextRef="#ctx0" brushRef="#br0" timeOffset="672569.4671">2422 3681 153,'0'23'42,"0"-23"-6,0 0-12,-10-42-24,10 19 0,-7-11 0,-5-6 0,3 5 0,-6 7 0,1 2 0,-6 20 0,-2 13 0,-4 14 0,0 18 0,2 10 0,1 10 0,0 10 0,6-3 0,7-5 0,10 7 0,0-7 0,9-6 0,6-17 0,12 0 0,-5-22-24,13-11-20,-6-5-2,3-21 0,-1-3 0,3-2-1</inkml:trace>
          <inkml:trace contextRef="#ctx0" brushRef="#br0" timeOffset="672978.5319">2565 3889 114,'0'28'45,"0"-28"-2,23 42-8,-23-42-17,44 26-18,-10-26 0,9-7 0,3-10 0,-3-3 0,3-13 0,-7-9 0,-1-1 0,-11-7 0,-10 7 0,-8 2 0,-9 6 0,-19 14 0,-3 11 0,-6 17 0,-8 17 0,6 11 0,-3 6 0,8 14 0,2 0 0,6 4 0,9-1 0,8-5 0,7-3 0,4-14 0,12-6 0,-1-17 0,17 2-11,-6-20-21,14-10-9,-4-10-2,5-7-2,-2-10 0,0-6 8</inkml:trace>
          <inkml:trace contextRef="#ctx0" brushRef="#br0" timeOffset="673422.7581">3231 3885 177,'-12'85'45,"6"14"-12,-10-6-33,16 8 0,0-2 0,-5-12 0,5-11 0,0-17 0,-7-16 0,7-18 0,0-25 0,0 0 0,-17-53 0,10-1 0,1-10 0,-1-20 0,7-13 0,0-5 0,17 5 0,5-2 0,9 8 0,6 13 0,6 10 0,5 25 0,1 20 0,-3 23 0,-8 7 0,-6 19 0,-13 15 0,-7 9 0,-12 11 0,-20 4 0,-8-5 0,-6-1 0,-2-10 0,-5-5 0,11-3 0,-6-23-14,17-9-23,19-9-4,-10-42-3,18-6 0,16-11-2</inkml:trace>
          <inkml:trace contextRef="#ctx0" brushRef="#br0" timeOffset="674072.6176">3677 3734 144,'0'0'43,"5"23"-1,-5-23-16,55-19-26,-9 2 0,21-7 0,8-2 0,7-6 0,7-1 0,3-3 0,-9 9 0,-7 4 0,-18 7 0,-12 16 0,-21 0 0,-25 0 0,0 34 0,-17-2 0,-12 3 0,2 1 0,-4 4 0,1 1 0,7 2 0,15 2 0,8 1 0,20-3 0,6 0 0,8 7 0,-5-1 0,-2 4 0,-11-10 0,-4 5 0,-19-9 0,-15 0 0,-14-13 0,-22-7 0,7-4 0,-21-15-8,7-6-35,-15-14-3,-2-4-3,0-8 0,1-11-1</inkml:trace>
          <inkml:trace contextRef="#ctx0" brushRef="#br0" timeOffset="673665.1185">3829 2989 176,'12'33'44,"3"42"-9,-15 10-35,0 31 0,0 14 0,0 12 0,0 3 0,-11-4 0,-3-12 0,0-13 0,-1-15 0,-1-30 0,11-21 0,-7-25 0,12-25-2,0 0-31,24-48-7,-15-5-3,4-5-1,-13-14 0,9 6 0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7:21:59.734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7C9BCA43-33E4-47C0-AE8F-10E1DCCDDD2C}" emma:medium="tactile" emma:mode="ink">
          <msink:context xmlns:msink="http://schemas.microsoft.com/ink/2010/main" type="inkDrawing" rotatedBoundingBox="21598,6913 28952,15058 20674,22531 13321,14386" hotPoints="24914,10337 25163,18236 17264,18485 17015,10586" semanticType="enclosure" shapeName="Square">
            <msink:sourceLink direction="with" ref="{03B3E4DD-5AC9-47B3-AAD1-B3C8CB1EFE63}"/>
          </msink:context>
        </emma:interpretation>
      </emma:emma>
    </inkml:annotationXML>
    <inkml:trace contextRef="#ctx0" brushRef="#br0">89 2186 66,'0'0'42,"0"0"-1,0 0-9,29-9-7,-29-23-2,0 7-4,0-23-12,0-5-7,0-17 0,0-7 0,-10-14 0,10-9 0,-9-3 0,9-15 0,0-1 0,0 0 0,0 4 0,0 7 0,0 11 0,12 5 0,-3 17 0,-3 7 0,3 12 0,1 11 0,0-3 0,4 4 0,3 0 0,5 5 0,4-3 0,5 8 0,13-3 0,4 13 0,10-1 0,9 8 0,11 2 0,8 4 0,9 0 0,9-5 0,6 9 0,4-4 0,13-3 0,-4 6 0,6-1 0,-4 2 0,0 7 0,-4-10 0,-1 10 0,-9 0 0,-2 0 0,4 0 0,-1 0 0,8 0 0,8 0 0,10 0 0,6 0 0,15 0 0,8 6 0,4-1 0,10 2 0,1 8 0,1-5 0,5 5 0,2-7 0,-2 12 0,-6-13 0,-6 4 0,-8-5 0,-6 3 0,-3-2 0,-11-7 0,-8 8 0,-8-8 0,-6 0 0,-6 0 0,-8 0 0,-1-8 0,-6 8 0,-3 0 0,-10-7 0,2 7 0,-7-9 0,2 3 0,-3 3 0,-6-5 0,0 1 0,-6-3 0,-4-1 0,-6 4 0,-4-3 0,-10 3 0,-4 7 0,-12-8 0,-5 8 0,-8 0 0,1 0 0,-22 0 0,34 0 0,-34 0 0,27 20 0,-27-20 0,17 29 0,-10-2 0,-7 5 0,0 7 0,0 9 0,0 10 0,-7 9 0,7 10 0,-7 7 0,7 9 0,-6 9 0,6 10 0,0 5 0,0 7 0,6 3 0,1 2 0,4 6 0,1-3 0,5-3 0,-2-3 0,0 3 0,-3-6 0,0-4 0,-2-9 0,-3 0 0,2-1 0,-9-5 0,7 3 0,-7-6 0,0 2 0,8-9 0,-8 8 0,0-3 0,12-3 0,-5 1 0,2 2 0,-1 6 0,6-3 0,-1 6 0,-1-4 0,4 4 0,-8 1 0,4 2 0,-3-7 0,1 1 0,-1 3 0,-3-5 0,1-1 0,2 1 0,-1-4 0,1-4 0,-1-1 0,1-3 0,-2-7 0,-7 8 0,8-5 0,-8-3 0,12 9 0,-12-1 0,5 1 0,-5 6 0,7-3 0,-7 3 0,7 3 0,-7-1 0,0-5 0,7 1 0,-7 6 0,0-2 0,7-9 0,-7 4 0,0 3 0,0-6 0,-7 0 0,7-7 0,-9 3 0,9-8 0,-13-1 0,6-4 0,7-7 0,-10-1 0,3-10 0,0-7 0,-2-4 0,1-9 0,-2-4 0,-4-2 0,-3-11 0,17-21 0,-33 33 0,33-33 0,-34 30 0,34-30 0,-46 19 0,26-10 0,20-9 0,-40 24 0,16-9 0,-1-6 0,-2 0 0,-6 1 0,4 6 0,-14-4 0,-4 3 0,-15 1 0,-6 7 0,-13-1 0,-11 9 0,-19-4 0,-12 8 0,-8-4 0,-16 2 0,-12-8 0,-10-2 0,-10-3 0,-9-4 0,-5-4 0,-14-5 0,-13 2 0,-7-2 0,-7-2 0,-7-5 0,-7 0 0,-1 0 0,-6-7 0,3-9 0,-1-5 0,4-1 0,8-11 0,2 3 0,5 2 0,3-5 0,11 10 0,-1 1 0,13 9 0,5 5 0,1 8 0,9-12 0,14 12 0,15-8 0,14 1 0,22-3 0,13-5 0,26 4 0,25-12 0,14 5 0,50 18 0,-27-31-31,27 31-17,20-28-4,6 11 0,1-2-2</inkml:trace>
    <inkml:trace contextRef="#ctx0" brushRef="#br0" timeOffset="-2174.9051">167 1547 77,'-8'58'33,"8"10"-4,0 8-7,0 5-3,7 9 1,-7-3-3,24 6-3,-16-8-2,9 3-3,0-6-6,2 12-3,2-2 0,-3 19 0,1 15 0,-10 10 0,8 16 0,-2 17 0,1 15 0,1 17 0,-5 3 0,3 4 0,-3-1 0,7 9 0,-7-8 0,0 0 0,0-11 0,-4 1 0,2-10 0,4-5 0,-4-4 0,1-2 0,4-8 0,-1 1 0,-1 0 0,-3 5 0,4 1 0,-4 4 0,1 3 0,2-5 0,1 0 0,-2-15 0,10-10 0,-7-20 0,-4-17 0,1-28 0,-2-12 0,-10-38-14,0-11-24,0-27-6,-26-19-1,11-37-2,0-20-1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4:58.3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073CAA40-6DAB-4F52-ACDB-8260A13AC6A5}" emma:medium="tactile" emma:mode="ink">
          <msink:context xmlns:msink="http://schemas.microsoft.com/ink/2010/main" type="writingRegion" rotatedBoundingBox="17095,10305 17223,10305 17223,10503 17095,10503"/>
        </emma:interpretation>
      </emma:emma>
    </inkml:annotationXML>
    <inkml:traceGroup>
      <inkml:annotationXML>
        <emma:emma xmlns:emma="http://www.w3.org/2003/04/emma" version="1.0">
          <emma:interpretation id="{AC13B1D3-25BA-495D-BE20-7EEBCEE105BA}" emma:medium="tactile" emma:mode="ink">
            <msink:context xmlns:msink="http://schemas.microsoft.com/ink/2010/main" type="paragraph" rotatedBoundingBox="17095,10305 17223,10305 17223,10503 17095,105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A739F5-FD9E-47C7-89BE-17E68159EBFD}" emma:medium="tactile" emma:mode="ink">
              <msink:context xmlns:msink="http://schemas.microsoft.com/ink/2010/main" type="line" rotatedBoundingBox="17095,10305 17223,10305 17223,10503 17095,10503"/>
            </emma:interpretation>
          </emma:emma>
        </inkml:annotationXML>
        <inkml:traceGroup>
          <inkml:annotationXML>
            <emma:emma xmlns:emma="http://www.w3.org/2003/04/emma" version="1.0">
              <emma:interpretation id="{7BECD8DA-883C-47D6-9B91-5364F4AC7691}" emma:medium="tactile" emma:mode="ink">
                <msink:context xmlns:msink="http://schemas.microsoft.com/ink/2010/main" type="inkWord" rotatedBoundingBox="17095,10305 17223,10305 17223,10503 17095,10503">
                  <msink:destinationLink direction="from" ref="{E2F91058-034A-4ACF-9732-1C080043BD0E}"/>
                  <msink:destinationLink direction="with" ref="{364D5D96-C501-47CD-9100-DF190791B234}"/>
                </msink:context>
              </emma:interpretation>
              <emma:one-of disjunction-type="recognition" id="oneOf0">
                <emma:interpretation id="interp0" emma:lang="en-US" emma:confidence="0">
                  <emma:literal>•</emma:literal>
                </emma:interpretation>
                <emma:interpretation id="interp1" emma:lang="en-US" emma:confidence="0">
                  <emma:literal>.</emma:literal>
                </emma:interpretation>
                <emma:interpretation id="interp2" emma:lang="en-US" emma:confidence="0">
                  <emma:literal>&amp;</emma:literal>
                </emma:interpretation>
                <emma:interpretation id="interp3" emma:lang="en-US" emma:confidence="0">
                  <emma:literal>6</emma:literal>
                </emma:interpretation>
                <emma:interpretation id="interp4" emma:lang="en-US" emma:confidence="0">
                  <emma:literal>@</emma:literal>
                </emma:interpretation>
              </emma:one-of>
            </emma:emma>
          </inkml:annotationXML>
          <inkml:trace contextRef="#ctx0" brushRef="#br0">84 59 373 0,'0'0'226'0,"0"0"-42"0,0 0-35 0,0 0-15 0,0 0-32 16,0 0-21-16,0 0-24 0,0 0-14 15,0 0-10-15,0 0-5 0,0 0-2 0,0 0-3 16,0 0-3-16,0 0 0 0,0 0-3 0,0 0-1 16,0 0-1-16,0 0-3 0,0 0-2 15,0 0-4-15,-27-19-2 0,27 19-1 0,0 0-3 16,0 0 1-16,0 0-1 0,0 0 1 0,-20 25 0 16,20-25 1-16,0 0-2 0,0 0 2 0,10 31-2 15,-10-31 2-15,0 0 0 0,0 0-1 0,18 26 2 16,-18-26 1-16,0 0-2 0,0 0 2 0,0 0-2 15,0 0 0-15,0 0 3 0,0 0 0 16,0 0 2-16,29 0 0 0,-29 0 0 0,0 0 0 16,0 0-1-16,0 0-1 0,0 0 0 15,8-22-2-15,-8 22-1 0,0 0 1 0,0 0-2 16,0 0 2-16,0 0-1 0,0 0-1 0,-31-28 1 16,31 28-4-16,0 0 1 0,0 0 1 0,-34-17-2 15,34 17 1-15,0 0 1 0,0 0-2 0,-30 0 1 16,30 0 0-16,0 0-1 0,0 0 0 15,0 0-1-15,0 0 2 0,-15 32 0 0,15-32 1 16,0 0-1-16,10 35 2 0,-10-35-3 0,0 0 4 16,16 33-3-16,-16-33 3 0,0 0-2 0,28 28 1 15,-28-28-1-15,0 0 0 0,29 9 0 16,-29-9 1-16,0 0-2 0,0 0 2 0,27-5 0 0,-27 5-1 16,0 0 1-16,0 0-2 0,18-33 2 0,-18 33-1 31,0 0 1-31,0-38 0 0,0 38 0 0,-13-29-2 15,13 29 2-15,-18-26-1 0,18 26 1 16,-21-30-1-16,21 30-1 0,0 0-1 0,-35-26 1 16,35 26 0-16,0 0 0 0,0 0 2 0,-30-11-2 15,30 11-1-15,0 0 1 0,0 0-3 0,0 0 1 16,0 0-2-16,0 0-3 0,0 0-2 0,0 0-2 16,0 0 2-16,0 0-2 0,0 28 0 0,0-28-10 0,0 0-14 0,26 30-16 15,-26-30-19-15,0 0-57 0,0 0-141 0,0 0-213 16,0 0 7-16,0 0 423 0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4:59.8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E2F91058-034A-4ACF-9732-1C080043BD0E}" emma:medium="tactile" emma:mode="ink">
          <msink:context xmlns:msink="http://schemas.microsoft.com/ink/2010/main" type="inkDrawing" rotatedBoundingBox="17728,10183 18865,13650 18287,13839 17151,10372" semanticType="callout" shapeName="Other">
            <msink:sourceLink direction="from" ref="{7BECD8DA-883C-47D6-9B91-5364F4AC7691}"/>
          </msink:context>
        </emma:interpretation>
      </emma:emma>
    </inkml:annotationXML>
    <inkml:trace contextRef="#ctx0" brushRef="#br0">-2 65 14 0,'0'0'25'15,"0"0"3"-15,0 0-5 0,0 0-3 16,0 0-10-16,0 0-5 0,0 0-1 0,0 0 5 15,0 0 8-15,0 0 10 0,0 0 14 16,0 0 10-16,0 0 6 0,0 0-1 0,0 0-13 16,0 0-6-16,0-26-8 0,0 26 1 0,0 0-3 15,0 0 2-15,0 0-3 0,0 0 2 0,0 0 1 16,0 0 3-16,0 0 1 0,0 0 3 0,0 0 0 16,0 0 4-16,-5-31 0 0,5 31 0 15,0 0 0-15,0 0 1 0,0 0 1 0,0 0 2 16,0 0 1-16,0 0-4 0,0 0-1 0,0 0-3 15,0 0-6-15,0 0-2 0,0 0-7 0,0 0-4 16,0 0-4-16,0 0-3 0,0 0-4 0,26-17 2 16,-26 17-1-16,0 0 2 0,0 0 2 0,0 0 0 15,0 0 2-15,0 0 0 0,0 0 4 16,0 0 1-16,0 0 3 0,0 0-1 0,0 0-3 16,31 15-4-16,-31-15-3 0,0 0-2 0,0 0-2 15,0 0 0-15,0 0-2 0,27 30 1 16,-27-30 1-16,0 0-1 0,0 0-1 0,0 0 0 15,33 23 0-15,-33-23 0 0,0 0-1 0,29 23 2 16,-29-23-3-16,0 0 2 0,32 29 0 0,-32-29 1 16,0 0-1-16,39 33 1 0,-39-33-2 15,0 0 1-15,37 38-2 0,-37-38 2 0,28 22-3 16,-28-22 2-16,29 24-2 0,-29-24 2 0,26 29-3 16,-26-29 2-16,29 26-2 0,-29-26 1 0,27 28-1 15,-27-28-17-15,28 35 26 0,-28-35-27 0,26 36 26 16,-26-36-8-16,26 31-1 0,-26-31 0 0,26 32 0 15,-26-32 2-15,25 29-3 0,-25-29 3 16,25 35-2-16,-25-35 2 0,24 34-2 16,-24-34 3-16,23 36-4 0,-23-36 4 0,17 39-4 15,-17-39 3-15,18 38-2 0,-18-38 1 0,16 33-1 16,-16-33 0-16,20 37-1 0,-20-37 2 0,21 37-2 16,-21-37 3-16,19 30-3 0,-19-30 2 0,20 44-2 15,-20-44 3-15,19 47-4 0,-19-47 3 0,20 40-3 16,-20-40 3-16,17 43-1 0,-17-43 0 15,16 43-1-15,-16-43 2 0,20 36-1 16,-20-36 1-16,19 40-2 0,-19-40 3 0,21 47-3 0,-21-47 3 16,15 44-2-16,-15-44 0 0,18 44-1 15,-18-44 3-15,19 44-4 16,-19-44 3-16,15 46-3 0,-15-46-12 0,16 52 25 16,-10-25-25-16,-6-27 25 0,15 50-10 0,-9-23-2 15,-6-27 2-15,18 52-3 0,-18-52 3 16,16 50-3-16,-4-22 3 0,-7-3-2 0,-5-25 3 15,16 48-4-15,-16-48 3 0,9 44-2 0,-2-16 3 0,1-3-3 0,-2 3 3 16,-6-28-4-16,10 46 3 0,-10-46-2 0,11 46 2 16,-11-46-1-16,12 51 1 0,-12-51-3 0,9 42 3 15,-9-42-4-15,10 37 5 0,-10-37-4 0,5 50 4 16,-5-50-1 0,8 43 0-16,-8-43-1 0,0 44 0 15,0-44-3-15,10 50 6 0,-10-50-4 0,5 52 3 16,-5-24-3-16,6-3-12 0,-6 3 25 0,8 2-23 15,-3-6 23-15,-5 9-9 0,8-6-4 0,-1 3 3 16,-7-2-3-16,0-28 2 0,11 49-3 0,-11-49 4 16,10 46-3-16,-10-46 2 0,9 41-1 0,-9-41-1 15,12 35 1-15,-12-35 0 0,5 39 0 0,-5-39 1 16,8 41-1-16,-8-41 1 0,8 39-2 16,-8-39 2-16,0 40-3 0,0-40 3 0,5 44-2 15,-5-44 2-15,0 49-2 0,0-49 3 16,6 45-2-16,-6-45 1 0,0 40-3 0,0-40 3 15,0 39-3-15,0-39 4 0,0 35-2 0,0-35 1 16,0 0-1-16,0 33-1 0,0-33 1 0,0 0 1 16,0 0-1-16,0 0 0 0,0 0 1 15,0 0-2-15,0 0 1 0,0 25 0 0,0-25-2 16,0 0 2-16,0 0-1 0,0 0-3 0,0 0-3 16,0 0-3-16,0 0-4 0,0 0 0 0,0 0-6 15,0 0-4-15,11 30-9 0,-11-30-11 0,0 0-16 16,0 0-9-16,0 0-31 0,0 0-42 0,0 0-88 15,0 0-231-15,0-31 42 0,0 31 342 0</inkml:trace>
    <inkml:trace contextRef="#ctx0" brushRef="#br0" timeOffset="487.2396">980 2911 894 0,'0'0'158'15,"0"0"-52"-15,0 0-31 0,0 0-3 16,0 0-6-16,0 0-17 0,0 0-7 0,18 35-7 0,-18-35-5 0,0 0-2 15,19 32-3-15,-19-32-3 0,25 39-3 0,-25-39-1 16,30 43-6-16,-12-15 1 16,-18-28-4-16,34 52 0 0,-34-52-3 0,32 53 2 15,-14-27-6-15,-3 5 4 0,-15-31-6 0,29 45-9 16,-29-45 8-16,21 35-9 0,-21-35 26 0,18 29-15 16,-18-29 13-16,16 25-12 0,-16-25-3 15,0 0 2-15,23 28 0 0,-23-28 0 0,0 0-1 16,0 0-1-16,0 0 1 0,0 0 4 0,0 0 3 15,0 0 3-15,25-28 1 0,-25 28 0 0,7-25-14 16,-7 25 13-16,0-33-13 0,0 33 20 0,16-36-9 16,-16 36 7-16,20-39-9 0,-20 39-5 0,21-41 2 15,-21 41-5-15,27-37 2 0,-27 37 0 16,31-45 1-16,-31 45-2 0,32-44 1 0,-32 44-8 16,31-45-6-16,-31 45-11 0,24-32-10 0,-24 32-16 15,21-25-24-15,-21 25-36 0,0 0-139 16,15-36-289-16,-15 36 31 0,6-31 311 0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5:03.2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364D5D96-C501-47CD-9100-DF190791B234}" emma:medium="tactile" emma:mode="ink">
          <msink:context xmlns:msink="http://schemas.microsoft.com/ink/2010/main" type="inkDrawing" rotatedBoundingBox="15646,13855 16735,10202 17533,10439 16443,14093" semanticType="callout" shapeName="Other">
            <msink:sourceLink direction="with" ref="{7BECD8DA-883C-47D6-9B91-5364F4AC7691}"/>
          </msink:context>
        </emma:interpretation>
      </emma:emma>
    </inkml:annotationXML>
    <inkml:trace contextRef="#ctx0" brushRef="#br0">1134-16 328 0,'20'30'131'0,"-20"-30"-31"0,0 0 2 16,0 0 2-16,0 0 1 0,0 0-22 0,0 0-17 15,0 0-14-15,0 0-4 0,0 0-4 0,0 0 0 16,0 0-3-16,0 0-3 0,0 0-6 16,0 0-3-16,0 0-2 0,0 0-2 0,0 0 0 15,0 0-3-15,0 0-2 0,0 0-3 0,0 0-1 16,0 0-1-16,0 0 0 0,0 0-1 15,0 0-3-15,0 0 0 0,0 0-1 0,0 0-1 16,0 0 0-16,0 0 1 0,0 0-1 0,0 0-1 16,0 0-2-16,0 0-3 0,0 0 0 0,0 0-3 15,0 0 1-15,0 0-1 0,0 0 0 0,0 0 1 16,0 0-1-16,0 0 1 0,0 0 0 0,0 0 0 0,0 0 1 16,0 0 0-16,0 0 0 0,0 0-1 15,0 0 1-15,0 0 0 0,-26-18 0 0,26 18 0 16,0 0 0-16,0 0 0 0,0 0-1 0,0 0 0 15,0 0-1 1,0 0 0-16,-29 8-1 0,29-8 1 0,0 0 3 16,0 0-2-16,0 0 2 0,0 0 0 0,0 0-1 15,-25 12 2-15,25-12-1 0,0 0 0 0,0 0 0 16,0 0-2-16,0 0 4 0,0 0-2 0,0 0 0 16,0 0 1-16,-29 14-2 0,29-14 1 0,0 0-2 0,0 0 0 0,0 0 0 15,0 0 0-15,0 0 0 0,0 0 0 0,-27 27 0 16,27-27 1-16,0 0 0 0,0 0 0 0,0 0 1 15,0 0-1-15,0 0 0 0,0 0 1 16,0 0-1-16,0 0 0 0,0 0 0 0,0 0-1 16,-26 25-2-16,26-25 2 0,0 0-2 15,0 0 1-15,0 0 0 0,0 0 1 0,-29 17 0 16,29-17-2-16,0 0 1 0,0 0 0 0,0 0-1 16,-31 32 1-16,31-32-1 0,0 0 1 0,-28 29 0 15,28-29 1-15,0 0-2 0,-22 33 2 0,22-33-2 16,0 0 2-16,-21 34-2 0,21-34 2 0,0 0-3 15,-20 26 2-15,20-26 1 0,0 0-1 0,0 0 0 16,-24 29 2-16,24-29-2 0,0 0 1 16,0 0-2-16,0 0 1 0,0 0-1 0,-24 32 1 15,24-32-1-15,0 0 1 0,0 0-1 16,0 0-13-16,-8 29 14 0,8-29-16 0,0 0 28 16,-10 28-11-16,10-28 11 0,0 0-11 0,0 0-1 15,-10 28 1-15,10-28-2 0,0 0 2 0,0 0 0 16,0 0-2-16,-17 33 0 0,17-33 1 0,0 0-2 15,0 0 3-15,-20 34-1 0,20-34 0 16,0 0 1-16,-13 33-2 0,13-33 0 0,0 0 2 16,-10 26-2-16,10-26 2 0,0 0-1 0,0 0-1 15,-11 33 2-15,11-33-1 0,0 0 0 0,0 0 1 16,-13 30-2-16,13-30 1 0,0 0 1 0,0 0-2 16,0 0 0-16,0 0 0 0,-8 24 1 15,8-24 1-15,0 0-1 0,0 0 1 16,0 0-1-16,0 0 0 0,0 0 0 0,0 0 0 15,-8 33-2-15,8-33 3 0,0 0-2 0,-6 35 2 16,6-35-1-16,0 0 0 0,-12 36-1 0,12-36 2 16,-11 33-2-16,11-33 3 0,-15 31-2 0,15-31 2 15,-11 23-3-15,11-23 2 0,0 0-3 0,-19 38 2 16,19-38-2-16,0 0 2 0,-15 33 0 0,15-33 2 16,0 0-3-16,0 0 2 0,0 0-2 15,0 0 1-15,0 0 0 0,0 0 1 0,0 0-1 16,-16 29 0-16,16-29 0 0,0 0-1 0,0 0 1 15,0 27 1-15,0-27-2 0,0 0 1 16,0 30 0-16,0-30 0 0,0 0-1 0,-11 36 2 16,11-36-2-16,-10 25 2 0,10-25-2 0,-12 32 2 15,12-32-3-15,-14 24 3 0,14-24-2 0,-13 29 1 16,13-29 0-16,0 0 0 0,-18 36-1 16,18-36 2-16,0 0-2 0,-10 28 3 0,10-28-3 15,0 0 1-15,0 0 0 0,-12 29-1 0,12-29 1 16,0 0 1-16,0 0-2 0,-5 35 2 0,5-35-1 15,0 0 0-15,0 26-1 0,0-26 2 0,0 0-1 16,-8 34 0-16,8-34 1 0,0 0-2 0,-8 37 0 16,8-37-13-16,0 0 13 15,-9 29-12-15,9-29 25 0,0 0-10 0,-9 30 10 16,9-30-12-16,0 0 1 0,-7 40-2 0,7-40 0 16,0 0 2-16,-11 32-2 0,11-32 2 0,0 0-1 15,-10 28 1-15,10-28-2 0,0 0 2 0,-11 29-2 16,11-29 1-16,0 0 0 0,0 0 0 0,0 0 0 15,-16 28 1-15,16-28-2 0,0 0 1 0,0 0 1 16,0 0 0-16,-13 28-1 0,13-28-1 16,0 0 0-16,-10 33 1 0,10-33 0 0,0 0 1 15,-11 38-3-15,11-38 2 0,-10 31-2 0,10-31 3 16,0 0-1-16,-13 37 2 0,13-37-2 0,-10 27 1 16,10-27 0-16,0 0-1 0,-16 36-1 0,16-36 2 15,0 0-4-15,-14 35 4 0,14-35-3 16,0 0 3-16,-10 30 0 0,10-30-1 0,0 0 1 15,0 0-1-15,-10 26-1 0,10-26 2 16,0 0-3-16,0 0 2 0,-5 28-2 0,5-28 3 16,0 0-1-16,0 0-1 0,-9 29 2 0,9-29-1 15,0 0-1-15,-5 29 3 0,5-29-1 0,0 0-1 16,-10 34-1-16,10-34 1 0,-6 26-1 0,6-26 2 16,0 0-1-16,-13 31 1 0,13-31-3 0,0 0 2 15,-15 37-1-15,15-37 1 0,0 0 0 16,-8 36 1-16,8-36-1 0,0 0 1 0,-6 37-3 15,6-37 2-15,0 0-2 0,0 31 3 16,0-31-1-16,0 0 0 0,0 30-1 0,0-30 1 16,0 0 0-16,0 0 2 0,0 31-2 0,0-31 1 15,0 0-4-15,0 0 2 0,0 26 1 0,0-26-1 16,0 0 2-16,0 32-1 0,0-32 0 0,0 0 0 16,-7 28 0-16,7-28-13 0,0 0 26 15,-6 31-26-15,6-31 26 0,0 0-13 0,-10 37 1 16,10-37 0-16,0 0 1 0,-8 39-1 0,8-39-2 15,-10 28 1-15,10-28-2 0,0 0 1 0,-6 24 1 16,6-24 0-16,0 0 1 0,0 0 1 0,0 0-3 16,0 0 2-16,0 0-1 0,0 0-1 15,0 29 1-15,0-29-1 0,0 0-1 0,0 0 2 16,0 0 0-16,0 0 0 0,0 26 1 16,0-26-1-16,0 0-5 0,0 28 0 0,0-28 0 15,0 30 0-15,0-30 3 0,-10 35 2 0,10-35-2 16,-5 34 3-16,5-34-2 0,-10 44 3 0,10-44-5 15,-11 39 5-15,11-39-3 0,-11 31 2 0,11-31-2 16,-10 28 1-16,10-28-1 0,-6 29 3 0,6-29-1 16,0 0 0-16,0 0-1 0,0 30-1 15,0-30 0-15,0 0 1 0,0 0 0 0,0 28 0 16,0-28 0-16,0 0 0 0,0 0 0 0,11 34 1 16,-11-34-1-16,0 0 1 0,10 33 0 15,-10-33-1-15,0 0-1 0,0 29 1 0,0-29-1 16,0 0 2-16,0 28 0 0,0-28-1 0,0 0-2 15,-12 31 2-15,12-31-1 0,0 0 3 0,0 30-3 16,0-30 2-16,0 0-1 0,-13 35 0 16,13-35 0-16,0 0-1 0,0 0 2 0,-14 28 1 15,14-28 1-15,0 0 0 0,0 0 0 0,0 0-4 16,0 0 0-16,0 0 1 0,0 0 1 0,0 0 0 16,0 0-2-16,0 0 2 0,-13 27-2 0,13-27 0 15,0 0 1-15,0 0-1 0,0 0 1 0,0 0 1 16,0 28-1-16,0-28-1 0,0 0 1 15,0 0 1-15,0 0-2 0,0 27 2 0,0-27-1 16,0 0 0-16,0 0-1 0,0 0 2 16,-10 28-3-16,10-28 2 0,0 0 0 0,0 0 0 15,-8 29 0-15,8-29 1 0,0 0-1 0,-10 30-13 16,10-30 10-16,0 0-10 0,0 31 27 0,0-31-13 16,0 0 15-16,-6 24-15 0,6-24-1 0,0 0 1 15,0 0-1-15,0 0 0 0,0 0-1 16,0 0 0-16,0 0 0 0,0 0 0 0,0 0-1 15,0 0 0-15,0 0-4 0,0 0-3 0,0 0-3 16,0 0-10-16,0 0-12 0,0 0-13 0,0 0-53 16,0-37-86-16,0 37-292 0,0 0-47 0,0-43 247 15</inkml:trace>
    <inkml:trace contextRef="#ctx0" brushRef="#br0" timeOffset="758.1561">-285 3029 759 0,'0'0'137'0,"0"0"-47"0,0 0-13 15,0 0-11-15,0 0-21 0,0 0-16 0,0 0-15 16,0 0-6-16,0 0 0 0,0 0-2 16,0 0 0-16,0 0-1 0,0 0-1 15,0 0-1-15,0 0 3 0,0 0 6 0,0 0 3 16,0 0 7-16,0 0 4 0,0 0 3 0,0 0 2 16,0 0 0-16,0 0-1 0,0 0-4 0,0 0-3 15,0 0-6-15,0 0-4 0,0 0-1 0,0 0-2 16,0 0 1-16,12 30 1 0,-12-30 2 0,0 0 1 15,16 36 1-15,-16-36-2 0,16 38 0 16,-16-38-3-16,26 44 0 0,-26-44-4 0,24 48 3 16,-24-48-3-16,29 58-12 0,-12-25 24 0,-3-2-25 15,2 2 23-15,-1-5-12 0,-1 5-4 16,1 0 3-16,-2-8-4 0,0 5 2 0,-13-30-3 16,19 40 3-16,-19-40-3 0,16 32 3 0,-16-32-2 15,0 0 1-15,0 0-2 0,0 0 1 0,0 0-1 16,20 26 1-16,-20-26-1 0,0 0 2 15,0 0-1-15,0 0 1 0,0 0 0 0,0 0 1 16,0 0-1-16,0 0 1 0,0 0 0 0,0 0 1 16,0 0 2-16,0 0 0 0,0 0 3 0,11-26-4 15,-11 26 0-15,0 0 0 0,0 0 0 0,0 0 0 16,21-33 0-16,-21 33-2 0,0 0 0 0,34-21 1 16,-34 21 1-16,39-15-2 0,-39 15 0 15,47-20-1-15,-47 20 2 0,52-30-2 0,-52 30 0 16,48-30 0-16,-20 16 0 0,-28 14-1 0,47-33 2 0,-47 33-2 15,42-30-12-15,-42 30 11 0,37-24-12 0,-37 24 23 16,31-29-9-16,-31 29 7 0,25-27-13 16,-25 27-7-16,0 0-14 0,25-29-15 0,-25 29-45 15,0 0-78-15,24-28-397 0,-24 28-17 0,-8-32 239 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4:59.85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5957A86E-FB76-4AFD-88A0-EF3992C028FE}" emma:medium="tactile" emma:mode="ink">
          <msink:context xmlns:msink="http://schemas.microsoft.com/ink/2010/main" type="inkDrawing" rotatedBoundingBox="17728,10183 18865,13650 18287,13839 17151,10372" semanticType="callout" shapeName="Other">
            <msink:sourceLink direction="from" ref="{9E5D0DA2-FD01-46B0-9BE4-D22806A19A39}"/>
            <msink:sourceLink direction="to" ref="{812BC3C0-0B86-471F-8E48-C3B5F46D2D91}"/>
          </msink:context>
        </emma:interpretation>
      </emma:emma>
    </inkml:annotationXML>
    <inkml:trace contextRef="#ctx0" brushRef="#br0">-2 65 14 0,'0'0'25'15,"0"0"3"-15,0 0-5 0,0 0-3 16,0 0-10-16,0 0-5 0,0 0-1 0,0 0 5 15,0 0 8-15,0 0 10 0,0 0 14 16,0 0 10-16,0 0 6 0,0 0-1 0,0 0-13 16,0 0-6-16,0-26-8 0,0 26 1 0,0 0-3 15,0 0 2-15,0 0-3 0,0 0 2 0,0 0 1 16,0 0 3-16,0 0 1 0,0 0 3 0,0 0 0 16,0 0 4-16,-5-31 0 0,5 31 0 15,0 0 0-15,0 0 1 0,0 0 1 0,0 0 2 16,0 0 1-16,0 0-4 0,0 0-1 0,0 0-3 15,0 0-6-15,0 0-2 0,0 0-7 0,0 0-4 16,0 0-4-16,0 0-3 0,0 0-4 0,26-17 2 16,-26 17-1-16,0 0 2 0,0 0 2 0,0 0 0 15,0 0 2-15,0 0 0 0,0 0 4 16,0 0 1-16,0 0 3 0,0 0-1 0,0 0-3 16,31 15-4-16,-31-15-3 0,0 0-2 0,0 0-2 15,0 0 0-15,0 0-2 0,27 30 1 16,-27-30 1-16,0 0-1 0,0 0-1 0,0 0 0 15,33 23 0-15,-33-23 0 0,0 0-1 0,29 23 2 16,-29-23-3-16,0 0 2 0,32 29 0 0,-32-29 1 16,0 0-1-16,39 33 1 0,-39-33-2 15,0 0 1-15,37 38-2 0,-37-38 2 0,28 22-3 16,-28-22 2-16,29 24-2 0,-29-24 2 0,26 29-3 16,-26-29 2-16,29 26-2 0,-29-26 1 0,27 28-1 15,-27-28-17-15,28 35 26 0,-28-35-27 0,26 36 26 16,-26-36-8-16,26 31-1 0,-26-31 0 0,26 32 0 15,-26-32 2-15,25 29-3 0,-25-29 3 16,25 35-2-16,-25-35 2 0,24 34-2 16,-24-34 3-16,23 36-4 0,-23-36 4 0,17 39-4 15,-17-39 3-15,18 38-2 0,-18-38 1 0,16 33-1 16,-16-33 0-16,20 37-1 0,-20-37 2 0,21 37-2 16,-21-37 3-16,19 30-3 0,-19-30 2 0,20 44-2 15,-20-44 3-15,19 47-4 0,-19-47 3 0,20 40-3 16,-20-40 3-16,17 43-1 0,-17-43 0 15,16 43-1-15,-16-43 2 0,20 36-1 16,-20-36 1-16,19 40-2 0,-19-40 3 0,21 47-3 0,-21-47 3 16,15 44-2-16,-15-44 0 0,18 44-1 15,-18-44 3-15,19 44-4 16,-19-44 3-16,15 46-3 0,-15-46-12 0,16 52 25 16,-10-25-25-16,-6-27 25 0,15 50-10 0,-9-23-2 15,-6-27 2-15,18 52-3 0,-18-52 3 16,16 50-3-16,-4-22 3 0,-7-3-2 0,-5-25 3 15,16 48-4-15,-16-48 3 0,9 44-2 0,-2-16 3 0,1-3-3 0,-2 3 3 16,-6-28-4-16,10 46 3 0,-10-46-2 0,11 46 2 16,-11-46-1-16,12 51 1 0,-12-51-3 0,9 42 3 15,-9-42-4-15,10 37 5 0,-10-37-4 0,5 50 4 16,-5-50-1 0,8 43 0-16,-8-43-1 0,0 44 0 15,0-44-3-15,10 50 6 0,-10-50-4 0,5 52 3 16,-5-24-3-16,6-3-12 0,-6 3 25 0,8 2-23 15,-3-6 23-15,-5 9-9 0,8-6-4 0,-1 3 3 16,-7-2-3-16,0-28 2 0,11 49-3 0,-11-49 4 16,10 46-3-16,-10-46 2 0,9 41-1 0,-9-41-1 15,12 35 1-15,-12-35 0 0,5 39 0 0,-5-39 1 16,8 41-1-16,-8-41 1 0,8 39-2 16,-8-39 2-16,0 40-3 0,0-40 3 0,5 44-2 15,-5-44 2-15,0 49-2 0,0-49 3 16,6 45-2-16,-6-45 1 0,0 40-3 0,0-40 3 15,0 39-3-15,0-39 4 0,0 35-2 0,0-35 1 16,0 0-1-16,0 33-1 0,0-33 1 0,0 0 1 16,0 0-1-16,0 0 0 0,0 0 1 15,0 0-2-15,0 0 1 0,0 25 0 0,0-25-2 16,0 0 2-16,0 0-1 0,0 0-3 0,0 0-3 16,0 0-3-16,0 0-4 0,0 0 0 0,0 0-6 15,0 0-4-15,11 30-9 0,-11-30-11 0,0 0-16 16,0 0-9-16,0 0-31 0,0 0-42 0,0 0-88 15,0 0-231-15,0-31 42 0,0 31 342 0</inkml:trace>
    <inkml:trace contextRef="#ctx0" brushRef="#br0" timeOffset="487.2396">980 2911 894 0,'0'0'158'15,"0"0"-52"-15,0 0-31 0,0 0-3 16,0 0-6-16,0 0-17 0,0 0-7 0,18 35-7 0,-18-35-5 0,0 0-2 15,19 32-3-15,-19-32-3 0,25 39-3 0,-25-39-1 16,30 43-6-16,-12-15 1 16,-18-28-4-16,34 52 0 0,-34-52-3 0,32 53 2 15,-14-27-6-15,-3 5 4 0,-15-31-6 0,29 45-9 16,-29-45 8-16,21 35-9 0,-21-35 26 0,18 29-15 16,-18-29 13-16,16 25-12 0,-16-25-3 15,0 0 2-15,23 28 0 0,-23-28 0 0,0 0-1 16,0 0-1-16,0 0 1 0,0 0 4 0,0 0 3 15,0 0 3-15,25-28 1 0,-25 28 0 0,7-25-14 16,-7 25 13-16,0-33-13 0,0 33 20 0,16-36-9 16,-16 36 7-16,20-39-9 0,-20 39-5 0,21-41 2 15,-21 41-5-15,27-37 2 0,-27 37 0 16,31-45 1-16,-31 45-2 0,32-44 1 0,-32 44-8 16,31-45-6-16,-31 45-11 0,24-32-10 0,-24 32-16 15,21-25-24-15,-21 25-36 0,0 0-139 16,15-36-289-16,-15 36 31 0,6-31 311 0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5:03.27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9439E010-2005-41A5-8C73-84F80D891EC2}" emma:medium="tactile" emma:mode="ink">
          <msink:context xmlns:msink="http://schemas.microsoft.com/ink/2010/main" type="inkDrawing" rotatedBoundingBox="15659,13875 16613,10188 17419,10397 16465,14084" semanticType="callout" shapeName="Other">
            <msink:sourceLink direction="with" ref="{812BC3C0-0B86-471F-8E48-C3B5F46D2D91}"/>
          </msink:context>
        </emma:interpretation>
      </emma:emma>
    </inkml:annotationXML>
    <inkml:trace contextRef="#ctx0" brushRef="#br0">1134-16 328 0,'20'30'131'0,"-20"-30"-31"0,0 0 2 16,0 0 2-16,0 0 1 0,0 0-22 0,0 0-17 15,0 0-14-15,0 0-4 0,0 0-4 0,0 0 0 16,0 0-3-16,0 0-3 0,0 0-6 16,0 0-3-16,0 0-2 0,0 0-2 0,0 0 0 15,0 0-3-15,0 0-2 0,0 0-3 0,0 0-1 16,0 0-1-16,0 0 0 0,0 0-1 15,0 0-3-15,0 0 0 0,0 0-1 0,0 0-1 16,0 0 0-16,0 0 1 0,0 0-1 0,0 0-1 16,0 0-2-16,0 0-3 0,0 0 0 0,0 0-3 15,0 0 1-15,0 0-1 0,0 0 0 0,0 0 1 16,0 0-1-16,0 0 1 0,0 0 0 0,0 0 0 0,0 0 1 16,0 0 0-16,0 0 0 0,0 0-1 15,0 0 1-15,0 0 0 0,-26-18 0 0,26 18 0 16,0 0 0-16,0 0 0 0,0 0-1 0,0 0 0 15,0 0-1 1,0 0 0-16,-29 8-1 0,29-8 1 0,0 0 3 16,0 0-2-16,0 0 2 0,0 0 0 0,0 0-1 15,-25 12 2-15,25-12-1 0,0 0 0 0,0 0 0 16,0 0-2-16,0 0 4 0,0 0-2 0,0 0 0 16,0 0 1-16,-29 14-2 0,29-14 1 0,0 0-2 0,0 0 0 0,0 0 0 15,0 0 0-15,0 0 0 0,0 0 0 0,-27 27 0 16,27-27 1-16,0 0 0 0,0 0 0 0,0 0 1 15,0 0-1-15,0 0 0 0,0 0 1 16,0 0-1-16,0 0 0 0,0 0 0 0,0 0-1 16,-26 25-2-16,26-25 2 0,0 0-2 15,0 0 1-15,0 0 0 0,0 0 1 0,-29 17 0 16,29-17-2-16,0 0 1 0,0 0 0 0,0 0-1 16,-31 32 1-16,31-32-1 0,0 0 1 0,-28 29 0 15,28-29 1-15,0 0-2 0,-22 33 2 0,22-33-2 16,0 0 2-16,-21 34-2 0,21-34 2 0,0 0-3 15,-20 26 2-15,20-26 1 0,0 0-1 0,0 0 0 16,-24 29 2-16,24-29-2 0,0 0 1 16,0 0-2-16,0 0 1 0,0 0-1 0,-24 32 1 15,24-32-1-15,0 0 1 0,0 0-1 16,0 0-13-16,-8 29 14 0,8-29-16 0,0 0 28 16,-10 28-11-16,10-28 11 0,0 0-11 0,0 0-1 15,-10 28 1-15,10-28-2 0,0 0 2 0,0 0 0 16,0 0-2-16,-17 33 0 0,17-33 1 0,0 0-2 15,0 0 3-15,-20 34-1 0,20-34 0 16,0 0 1-16,-13 33-2 0,13-33 0 0,0 0 2 16,-10 26-2-16,10-26 2 0,0 0-1 0,0 0-1 15,-11 33 2-15,11-33-1 0,0 0 0 0,0 0 1 16,-13 30-2-16,13-30 1 0,0 0 1 0,0 0-2 16,0 0 0-16,0 0 0 0,-8 24 1 15,8-24 1-15,0 0-1 0,0 0 1 16,0 0-1-16,0 0 0 0,0 0 0 0,0 0 0 15,-8 33-2-15,8-33 3 0,0 0-2 0,-6 35 2 16,6-35-1-16,0 0 0 0,-12 36-1 0,12-36 2 16,-11 33-2-16,11-33 3 0,-15 31-2 0,15-31 2 15,-11 23-3-15,11-23 2 0,0 0-3 0,-19 38 2 16,19-38-2-16,0 0 2 0,-15 33 0 0,15-33 2 16,0 0-3-16,0 0 2 0,0 0-2 15,0 0 1-15,0 0 0 0,0 0 1 0,0 0-1 16,-16 29 0-16,16-29 0 0,0 0-1 0,0 0 1 15,0 27 1-15,0-27-2 0,0 0 1 16,0 30 0-16,0-30 0 0,0 0-1 0,-11 36 2 16,11-36-2-16,-10 25 2 0,10-25-2 0,-12 32 2 15,12-32-3-15,-14 24 3 0,14-24-2 0,-13 29 1 16,13-29 0-16,0 0 0 0,-18 36-1 16,18-36 2-16,0 0-2 0,-10 28 3 0,10-28-3 15,0 0 1-15,0 0 0 0,-12 29-1 0,12-29 1 16,0 0 1-16,0 0-2 0,-5 35 2 0,5-35-1 15,0 0 0-15,0 26-1 0,0-26 2 0,0 0-1 16,-8 34 0-16,8-34 1 0,0 0-2 0,-8 37 0 16,8-37-13-16,0 0 13 15,-9 29-12-15,9-29 25 0,0 0-10 0,-9 30 10 16,9-30-12-16,0 0 1 0,-7 40-2 0,7-40 0 16,0 0 2-16,-11 32-2 0,11-32 2 0,0 0-1 15,-10 28 1-15,10-28-2 0,0 0 2 0,-11 29-2 16,11-29 1-16,0 0 0 0,0 0 0 0,0 0 0 15,-16 28 1-15,16-28-2 0,0 0 1 0,0 0 1 16,0 0 0-16,-13 28-1 0,13-28-1 16,0 0 0-16,-10 33 1 0,10-33 0 0,0 0 1 15,-11 38-3-15,11-38 2 0,-10 31-2 0,10-31 3 16,0 0-1-16,-13 37 2 0,13-37-2 0,-10 27 1 16,10-27 0-16,0 0-1 0,-16 36-1 0,16-36 2 15,0 0-4-15,-14 35 4 0,14-35-3 16,0 0 3-16,-10 30 0 0,10-30-1 0,0 0 1 15,0 0-1-15,-10 26-1 0,10-26 2 16,0 0-3-16,0 0 2 0,-5 28-2 0,5-28 3 16,0 0-1-16,0 0-1 0,-9 29 2 0,9-29-1 15,0 0-1-15,-5 29 3 0,5-29-1 0,0 0-1 16,-10 34-1-16,10-34 1 0,-6 26-1 0,6-26 2 16,0 0-1-16,-13 31 1 0,13-31-3 0,0 0 2 15,-15 37-1-15,15-37 1 0,0 0 0 16,-8 36 1-16,8-36-1 0,0 0 1 0,-6 37-3 15,6-37 2-15,0 0-2 0,0 31 3 16,0-31-1-16,0 0 0 0,0 30-1 0,0-30 1 16,0 0 0-16,0 0 2 0,0 31-2 0,0-31 1 15,0 0-4-15,0 0 2 0,0 26 1 0,0-26-1 16,0 0 2-16,0 32-1 0,0-32 0 0,0 0 0 16,-7 28 0-16,7-28-13 0,0 0 26 15,-6 31-26-15,6-31 26 0,0 0-13 0,-10 37 1 16,10-37 0-16,0 0 1 0,-8 39-1 0,8-39-2 15,-10 28 1-15,10-28-2 0,0 0 1 0,-6 24 1 16,6-24 0-16,0 0 1 0,0 0 1 0,0 0-3 16,0 0 2-16,0 0-1 0,0 0-1 15,0 29 1-15,0-29-1 0,0 0-1 0,0 0 2 16,0 0 0-16,0 0 0 0,0 26 1 16,0-26-1-16,0 0-5 0,0 28 0 0,0-28 0 15,0 30 0-15,0-30 3 0,-10 35 2 0,10-35-2 16,-5 34 3-16,5-34-2 0,-10 44 3 0,10-44-5 15,-11 39 5-15,11-39-3 0,-11 31 2 0,11-31-2 16,-10 28 1-16,10-28-1 0,-6 29 3 0,6-29-1 16,0 0 0-16,0 0-1 0,0 30-1 15,0-30 0-15,0 0 1 0,0 0 0 0,0 28 0 16,0-28 0-16,0 0 0 0,0 0 0 0,11 34 1 16,-11-34-1-16,0 0 1 0,10 33 0 15,-10-33-1-15,0 0-1 0,0 29 1 0,0-29-1 16,0 0 2-16,0 28 0 0,0-28-1 0,0 0-2 15,-12 31 2-15,12-31-1 0,0 0 3 0,0 30-3 16,0-30 2-16,0 0-1 0,-13 35 0 16,13-35 0-16,0 0-1 0,0 0 2 0,-14 28 1 15,14-28 1-15,0 0 0 0,0 0 0 0,0 0-4 16,0 0 0-16,0 0 1 0,0 0 1 0,0 0 0 16,0 0-2-16,0 0 2 0,-13 27-2 0,13-27 0 15,0 0 1-15,0 0-1 0,0 0 1 0,0 0 1 16,0 28-1-16,0-28-1 0,0 0 1 15,0 0 1-15,0 0-2 0,0 27 2 0,0-27-1 16,0 0 0-16,0 0-1 0,0 0 2 16,-10 28-3-16,10-28 2 0,0 0 0 0,0 0 0 15,-8 29 0-15,8-29 1 0,0 0-1 0,-10 30-13 16,10-30 10-16,0 0-10 0,0 31 27 0,0-31-13 16,0 0 15-16,-6 24-15 0,6-24-1 0,0 0 1 15,0 0-1-15,0 0 0 0,0 0-1 16,0 0 0-16,0 0 0 0,0 0 0 0,0 0-1 15,0 0 0-15,0 0-4 0,0 0-3 0,0 0-3 16,0 0-10-16,0 0-12 0,0 0-13 0,0 0-53 16,0-37-86-16,0 37-292 0,0 0-47 0,0-43 247 15</inkml:trace>
    <inkml:trace contextRef="#ctx0" brushRef="#br0" timeOffset="758.1561">-285 3029 759 0,'0'0'137'0,"0"0"-47"0,0 0-13 15,0 0-11-15,0 0-21 0,0 0-16 0,0 0-15 16,0 0-6-16,0 0 0 0,0 0-2 16,0 0 0-16,0 0-1 0,0 0-1 15,0 0-1-15,0 0 3 0,0 0 6 0,0 0 3 16,0 0 7-16,0 0 4 0,0 0 3 0,0 0 2 16,0 0 0-16,0 0-1 0,0 0-4 0,0 0-3 15,0 0-6-15,0 0-4 0,0 0-1 0,0 0-2 16,0 0 1-16,12 30 1 0,-12-30 2 0,0 0 1 15,16 36 1-15,-16-36-2 0,16 38 0 16,-16-38-3-16,26 44 0 0,-26-44-4 0,24 48 3 16,-24-48-3-16,29 58-12 0,-12-25 24 0,-3-2-25 15,2 2 23-15,-1-5-12 0,-1 5-4 16,1 0 3-16,-2-8-4 0,0 5 2 0,-13-30-3 16,19 40 3-16,-19-40-3 0,16 32 3 0,-16-32-2 15,0 0 1-15,0 0-2 0,0 0 1 0,0 0-1 16,20 26 1-16,-20-26-1 0,0 0 2 15,0 0-1-15,0 0 1 0,0 0 0 0,0 0 1 16,0 0-1-16,0 0 1 0,0 0 0 0,0 0 1 16,0 0 2-16,0 0 0 0,0 0 3 0,11-26-4 15,-11 26 0-15,0 0 0 0,0 0 0 0,0 0 0 16,21-33 0-16,-21 33-2 0,0 0 0 0,34-21 1 16,-34 21 1-16,39-15-2 0,-39 15 0 15,47-20-1-15,-47 20 2 0,52-30-2 0,-52 30 0 16,48-30 0-16,-20 16 0 0,-28 14-1 0,47-33 2 0,-47 33-2 15,42-30-12-15,-42 30 11 0,37-24-12 0,-37 24 23 16,31-29-9-16,-31 29 7 0,25-27-13 16,-25 27-7-16,0 0-14 0,25-29-15 0,-25 29-45 15,0 0-78-15,24-28-397 0,-24 28-17 0,-8-32 239 16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6:02.428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A1630FF4-0AEC-4883-BBB9-AC984CE8EF90}" emma:medium="tactile" emma:mode="ink">
          <msink:context xmlns:msink="http://schemas.microsoft.com/ink/2010/main" type="inkDrawing" rotatedBoundingBox="1643,10987 10340,10286 10350,10414 1653,11116" semanticType="underline" shapeName="Other">
            <msink:sourceLink direction="with" ref="{4FA045D8-B0DF-4F07-969F-BC02F2418B3C}"/>
          </msink:context>
        </emma:interpretation>
      </emma:emma>
    </inkml:annotationXML>
    <inkml:trace contextRef="#ctx0" brushRef="#br0">0 755 140,'29'-12'43,"5"12"-9,-1-9-12,20 9-6,-2-15-16,17 3 0,6 4 0,11-4 0,6-1 0,11-7 0,9-3 0,4 3 0,2-1 0,3 2 0,5-2 0,3 1 0,-4 4 0,6 1 0,0 3 0,7 5 0,4-4 0,6 1 0,15-2 0,-3 3 0,10-6 0,12 2 0,-1-3 0,9 0 0,8 0 0,-3 4 0,5-2 0,-1 0 0,1 3 0,0-5 0,-1 6 0,-7 0 0,-5-5 0,2 6 0,-9-1 0,1-5 0,4 7 0,-10-3 0,2-3 0,-2 7 0,-3-3 0,3 0 0,-1-6 0,-4 9 0,-8-13 0,3 12 0,-9-7 0,0-2 0,-3 6 0,-6-4 0,-5 6 0,-11 0 0,-9-1 0,-6-4 0,-11 14 0,-24-8-26,-8 8-13,-21-8-6,-13 8-1,-38 0-1,19 0 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11.127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421D1E16-DDC4-4378-B709-BAC774069B29}" emma:medium="tactile" emma:mode="ink">
          <msink:context xmlns:msink="http://schemas.microsoft.com/ink/2010/main" type="inkDrawing" rotatedBoundingBox="3678,9470 7744,10868 6978,13096 2912,11698" semanticType="enclosure" shapeName="Other">
            <msink:destinationLink direction="with" ref="{1FB58BA5-3D84-4483-A389-E09D999956C5}"/>
          </msink:context>
        </emma:interpretation>
      </emma:emma>
    </inkml:annotationXML>
    <inkml:trace contextRef="#ctx0" brushRef="#br0">1742 2213 677 0,'-8'44'90'0,"8"-44"-12"0,0 0-8 0,-9 28-3 15,9-28-2-15,0 0-16 0,0 0-13 0,0 0-10 16,0 0-3-16,0 0-3 0,30 36 1 0,-30-36-2 16,31 13 0-16,-31-13-2 0,45 12 0 0,-45-12-4 15,59 22 2-15,-24-16 1 0,9 7 2 0,4-4-2 16,4 6-1-16,0-2-8 0,5 2-1 15,2-8-4-15,3 8 1 0,3-8-2 0,3 4 2 16,-2-5-2-16,3-6 0 0,4 10-3 0,7-7 2 16,-1 3-1-16,2 3 4 0,1-9-2 15,-7 0 1-15,-3-15 0 0,0 2-4 0,-4-2 3 16,-1-1-3-16,11 4-19 0,-5 1 0 0,3 4 2 16,-6-4-2-16,-6 4 24 0,-6-12-5 15,-12 0 3-15,1-7-3 0,-5 2 1 0,0 1-3 16,-7-4 3-16,3 5-3 0,-8-3 5 0,-5-3-3 15,-25 28 4-15,47-53-4 0,-33 24 2 0,4 0-1 16,-7-4 3-16,-1-1-2 0,0-3 8 0,-1 0-4 16,-5-12 10-16,4 3-2 0,-8-4-10 0,5 0 32 15,-5-5-30-15,0 3 26 0,0-2-15 0,0 2-14 16,-12 0 5-16,2 2-9 0,-4 2 5 16,-5-2-6-16,-4 2 6 0,-6-2-8 0,-2 2 5 15,-9-4-5-15,-2 0 8 0,-9-1-7 0,-2-2 11 16,0 0-11-16,-9-1 7 0,-1-6 11 0,-7 2-28 15,-1 3 27-15,-5 1-26 0,-5 5 10 16,-1-1 9-16,-4 4-7 0,-4 5 8 0,-4-1-6 16,-2 7 8-16,4 3-5 0,-3-3 5 0,2 6-6 15,-7-5 2-15,-2 1-6 0,3 2 5 16,-4 1-6-16,1 12 4 0,-5-2-5 0,0 5 2 16,10-3-3-16,-6 10 4 0,9-3 0 0,-1 6 2 15,4 0-1-15,-4 7-1 0,4 0 0 0,2 8-2 16,5 4 2-16,0 10-4 0,6 0 2 0,-3 11-3 15,7 5 5-15,3 3-5 0,1 3 6 0,4 1-10 16,-2 1 4-16,3 3-7 0,-3-2 7 16,5 1-3-16,2 4 9 0,4 3-5 15,5-5 10-15,7 5 7 0,8 2-28 0,9-3 28 16,6 12-28-16,15-1 11 0,7 7 11 0,16 13-13 16,13 8 15-16,18 9-15 0,11 4 19 0,20-1-8 15,18 1 17-15,9-4 5 0,19 4-25 0,11-1 13 16,10-5-16-16,9-9 1 0,1-7 10 0,0-4-27 15,-9-19-22-15,3 8-59 0,-29-38-108 16,9 7-268-16,-4-2 2 0,-23-28 337 0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15.816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1FB58BA5-3D84-4483-A389-E09D999956C5}" emma:medium="tactile" emma:mode="ink">
          <msink:context xmlns:msink="http://schemas.microsoft.com/ink/2010/main" type="inkDrawing" rotatedBoundingBox="6792,9331 16495,8027 16747,9901 7044,11205" semanticType="callout" shapeName="Other">
            <msink:sourceLink direction="with" ref="{421D1E16-DDC4-4378-B709-BAC774069B29}"/>
            <msink:sourceLink direction="with" ref="{812BC3C0-0B86-471F-8E48-C3B5F46D2D91}"/>
          </msink:context>
        </emma:interpretation>
      </emma:emma>
    </inkml:annotationXML>
    <inkml:trace contextRef="#ctx0" brushRef="#br0">0 2778 1123 0,'24'0'77'0,"-24"0"-26"16,0 0-8-16,0 0 2 0,28-17-3 0,-28 17-14 15,26-15-9-15,-26 15-6 0,35-21-6 16,-35 21-1-16,44-28-2 0,-15 10 4 0,2 3 0 15,-5-9 6-15,8 2 0 0,0-7 1 0,1 2-4 16,2-6 1-16,5-1-7 0,-1 0 2 0,1-1-6 16,2-3-14-16,6 4 29 0,0 2-30 0,-2-2 29 15,1 3-12-15,1-4-5 0,0 1 4 0,2-5-4 16,1 1 5-16,-1-3-5 0,5 0 5 16,-1-5-7-16,1 4 6 0,1-7-5 15,2 4 7-15,2-4-6 0,-2 6 5 0,1-1-4 16,2 1 7-16,3 0-6 0,1 1 8 0,1-1-6 15,-2-3 5-15,-1 7-7 0,-1-1 5 0,0 4 9 16,2 0-29-16,2 2 28 0,-5-1-28 0,8 2 13 16,-8-1 5-16,5 1-4 0,-2 1 3 0,1 0-3 15,1-3 5-15,-2 2-5 0,-1-1 5 0,-1 5-4 16,0-3 3-16,-1-1-4 0,3 2 3 16,0-1-3-16,-3 6 4 0,5-5-4 0,-1 1 5 15,1 3-5-15,1-5 3 0,1 4-4 0,-1-3 4 16,2-1-3-16,1 5 4 0,-1 0-3 0,0 4 1 15,-5 2-3-15,6-1 2 0,-1 4-4 0,0 5 5 16,3-1-4-16,-1 0 3 0,0 5-1 16,0-2 1-16,1-2-1 0,-3 3 1 15,0 0-1 1,1 2 2-16,-8-3-2 0,4 3-13 16,-5 1 31-16,-1-1-33 0,-1-1 32 0,-2 2-17 0,0-3-2 15,0 5 2-15,-3-2-1 0,1-4 3 0,-4 6-2 16,-1-6 1-16,0 7 0 0,0-7 0 0,-2 4-1 15,2 1 0-15,-7 6-1 0,3-9 2 0,-4 9-2 16,0-7 3-16,3-2-2 0,-5 9 1 0,1-9-1 16,1-1 2-16,3 4-1 15,-5-3 0-15,0 1 0 0,2-4 0 0,1 4-1 16,-1-5 3-16,-1 2-4 0,1 4 2 0,-2-4-1 16,5 4 1-16,-3-1-1 0,-1-1 3 0,6 4-2 15,0-5 2-15,-4 3-2 0,2-7 3 0,-2 2-2 16,-5 5 2-16,3-5-1 0,-3 7 0 0,2-3-2 15,-3 1 1-15,1 1-2 0,-2 6 1 16,0-9 0-16,0 9 1 0,-3 0 0 0,2 0 1 16,1 0-1-16,0 0-1 0,-4 0 1 0,5 8-2 15,-6-3 1-15,4-1-2 0,-2 5 2 0,-2-4 0 16,1 5 1-16,-2-4-1 0,-1-1-1 0,3 4-1 16,-2-3 2-16,0 7 0 0,1-6 2 0,1 4-2 15,-3-1 0-15,-4 1 0 0,2 2-1 0,-1-6-1 16,1 9 3-16,-2-2-2 0,4 2 2 15,-2-5-3-15,0 4 3 0,0 1-2 0,-3 1 3 16,5-4-3-16,-5-2 2 0,-26-11-1 0,52 28 2 16,-52-28-1-16,51 22 1 0,-23-8-4 0,1 0-14 15,0-1 30-15,3 2-30 0,1 0 33 0,-2-2-16 16,-4-4-2-16,-27-9 2 0,52 32-2 0,-52-32 2 16,52 36-1-16,-23-19 1 0,-2 5-2 15,2 2 2-15,0-4-2 0,1 3 3 16,2 5-3-16,-1-2 3 0,-1-2-4 0,0 0 4 15,-30-24-3-15,46 32 2 0,-46-32-2 0,43 28 2 16,-43-28-1-16,42 33 1 0,-42-33-2 0,40 25 3 16,-40-25-4-16,39 31 3 0,-39-31-2 0,37 29 2 15,-37-29-2-15,36 26 2 0,-36-26-1 0,34 35 1 16,-34-35-2-16,37 35 3 0,-37-35-3 16,35 37 2-16,-35-37-3 0,36 35 4 0,-36-35-4 15,32 35 2-15,-32-35-1 0,33 37 2 0,-33-37-1 16,32 36 2-16,-32-36-3 0,32 31 1 0,-32-31-3 15,26 22 1-15,-26-22-3 0,0 0 1 0,29 30-3 16,-29-30-1-16,0 0-2 0,0 0-2 0,0 0-5 16,0 0 0-16,0 0-5 0,0 0-7 15,0 0-12-15,0 0-8 0,0 0-19 16,0 0-28-16,0 0-34 0,0 0-67 0,0 0-72 16,0 0-151-16,0 0 219 0,0 0 201 0</inkml:trace>
    <inkml:trace contextRef="#ctx0" brushRef="#br0" timeOffset="381.7455">8841 1216 1147 0,'49'26'115'0,"-49"-26"-50"0,0 0-21 0,0 0 6 0,0 0 2 16,0 0-7-16,0 0-6 0,37 28-11 0,-7-19-7 16,6 4-2-16,1-4-4 0,5 0 0 0,-1 1-16 15,1 1 14-15,5 4-15 0,-5 1 25 0,1-1-14 16,1 0 9-16,-7 6-14 0,2-1-3 0,-2 2 2 0,2-1-3 16,-2 1 2-16,-6-4-1 0,-31-18 0 0,42 28-1 15,-42-28 1-15,0 0-2 0,28 7 1 16,-28-7 2-16,0 0-1 0,0 0 4 0,0 0-2 15,18-39 2-15,-18 39-1 0,0-36 2 0,0 36-1 16,0-45 1-16,0 17-2 0,0-5-13 0,0-6 21 16,-5 0-22-16,5 0 20 0,-10-4-9 0,10 4-5 15,0 3 1-15,0-2-6 0,0 4 0 0,0-5-13 16,0 5-11-16,0-3-32 0,0 37-55 0,0-68-178 16,0 68-258-16,-8-39 23 0,-5 10 413 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4:58.35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9E5D0DA2-FD01-46B0-9BE4-D22806A19A39}" emma:medium="tactile" emma:mode="ink">
          <msink:context xmlns:msink="http://schemas.microsoft.com/ink/2010/main" type="inkDrawing" rotatedBoundingBox="17157,10281 17246,10479 17146,10524 17057,10326" shapeName="Other">
            <msink:destinationLink direction="from" ref="{5957A86E-FB76-4AFD-88A0-EF3992C028FE}"/>
          </msink:context>
        </emma:interpretation>
      </emma:emma>
    </inkml:annotationXML>
    <inkml:trace contextRef="#ctx0" brushRef="#br0">84 59 373 0,'0'0'226'0,"0"0"-42"0,0 0-35 0,0 0-15 0,0 0-32 16,0 0-21-16,0 0-24 0,0 0-14 15,0 0-10-15,0 0-5 0,0 0-2 0,0 0-3 16,0 0-3-16,0 0 0 0,0 0-3 0,0 0-1 16,0 0-1-16,0 0-3 0,0 0-2 15,0 0-4-15,-27-19-2 0,27 19-1 0,0 0-3 16,0 0 1-16,0 0-1 0,0 0 1 0,-20 25 0 16,20-25 1-16,0 0-2 0,0 0 2 0,10 31-2 15,-10-31 2-15,0 0 0 0,0 0-1 0,18 26 2 16,-18-26 1-16,0 0-2 0,0 0 2 0,0 0-2 15,0 0 0-15,0 0 3 0,0 0 0 16,0 0 2-16,29 0 0 0,-29 0 0 0,0 0 0 16,0 0-1-16,0 0-1 0,0 0 0 15,8-22-2-15,-8 22-1 0,0 0 1 0,0 0-2 16,0 0 2-16,0 0-1 0,0 0-1 0,-31-28 1 16,31 28-4-16,0 0 1 0,0 0 1 0,-34-17-2 15,34 17 1-15,0 0 1 0,0 0-2 0,-30 0 1 16,30 0 0-16,0 0-1 0,0 0 0 15,0 0-1-15,0 0 2 0,-15 32 0 0,15-32 1 16,0 0-1-16,10 35 2 0,-10-35-3 0,0 0 4 16,16 33-3-16,-16-33 3 0,0 0-2 0,28 28 1 15,-28-28-1-15,0 0 0 0,29 9 0 16,-29-9 1-16,0 0-2 0,0 0 2 0,27-5 0 0,-27 5-1 16,0 0 1-16,0 0-2 0,18-33 2 0,-18 33-1 31,0 0 1-31,0-38 0 0,0 38 0 0,-13-29-2 15,13 29 2-15,-18-26-1 0,18 26 1 16,-21-30-1-16,21 30-1 0,0 0-1 0,-35-26 1 16,35 26 0-16,0 0 0 0,0 0 2 0,-30-11-2 15,30 11-1-15,0 0 1 0,0 0-3 0,0 0 1 16,0 0-2-16,0 0-3 0,0 0-2 0,0 0-2 16,0 0 2-16,0 0-2 0,0 28 0 0,0-28-10 0,0 0-14 0,26 30-16 15,-26-30-19-15,0 0-57 0,0 0-141 0,0 0-213 16,0 0 7-16,0 0 423 0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21.167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 contextRef="#ctx0" brushRef="#br0">256 79 1121 0,'0'0'105'0,"0"0"-31"0,0 0-6 16,0 0-7-16,0 0-20 0,0 0-13 0,0 0-11 15,0 0-6-15,0 0-3 0,0 0-4 0,-30-8-1 16,30 8-3-16,0 0 1 0,-25-34-2 16,25 34 3-16,0 0-2 0,-36-27 2 0,36 27-1 15,-29-11 2-15,29 11-1 0,-31 0 1 0,31 0 2 16,-31 19-3-16,31-19 3 0,-30 38-1 0,17-8 6 16,0 0-1-16,3 9 7 0,2 1-4 15,8 4 6-15,0 1-7 0,0 5 4 0,13-1-7 16,-2-3 3-16,5-3-5 0,1-1 3 0,0-3-7 15,1-4 3-15,-2-4-5 0,4-4-10 16,-20-27 25-16,39 42-27 0,-39-42 23 0,38 27-19 16,-38-27-9-16,33 10-13 0,-33-10-20 0,29 0-27 15,-29 0-33-15,0 0-67 0,56-24-220 0,-56 24-91 16,18-37 136-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21.557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 contextRef="#ctx0" brushRef="#br0">53 523 974 0,'11'35'345'16,"-11"-35"-260"-16,0 0-14 0,0 0-1 0,28 16-8 16,-28-16-16-16,0 0-16 0,29-31-7 15,-29 31-9-15,31-37 5 0,-31 37-6 0,34-45-2 16,-34 45-4-16,33-53-4 0,-16 19-3 0,-4-7 2 15,-4-3-4-15,-1 0 3 0,-8-1-7 0,0 4 3 16,0 1-8-16,-8 5 3 0,-1 7-4 0,9 28 5 16,-25-41 0-16,25 41 4 0,-29-14 1 15,29 14-1-15,-35 3 1 0,35-3 1 0,-39 26 0 16,39-26 0-16,-41 35 3 0,41-35-4 16,-37 47 3-16,23-16-3 0,1-2 5 0,3 9-5 15,10 1 5-15,-7 5-5 0,7 1 5 0,7-1-4 16,-1 1 4-16,4-1-4 0,1-4 5 0,6 1-5 15,-4 0 4-15,4-6-5 0,3-5 4 0,-1-3-3 16,-19-27 3-16,42 36-3 0,-42-36 1 0,42 16-8 16,-42-16-5-16,44 0-14 0,-44 0-13 15,44-16-19-15,-44 16-19 0,42-23-35 0,-42-13-63 16,35 26-128-16,-35 10-181 0,26-59 70 0,-26 59 415 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16.979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56C779C4-F89B-477D-89A2-27A56933A238}" emma:medium="tactile" emma:mode="ink">
          <msink:context xmlns:msink="http://schemas.microsoft.com/ink/2010/main" type="writingRegion" rotatedBoundingBox="14483,6710 18380,4764 19121,6248 15224,8195"/>
        </emma:interpretation>
      </emma:emma>
    </inkml:annotationXML>
    <inkml:traceGroup>
      <inkml:annotationXML>
        <emma:emma xmlns:emma="http://www.w3.org/2003/04/emma" version="1.0">
          <emma:interpretation id="{11960E7C-C692-49AE-AEC8-DD5174E82F2A}" emma:medium="tactile" emma:mode="ink">
            <msink:context xmlns:msink="http://schemas.microsoft.com/ink/2010/main" type="paragraph" rotatedBoundingBox="14483,6710 18380,4764 19121,6248 15224,81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48C0DF-178C-4EA3-AD5E-2F76E8D9BE05}" emma:medium="tactile" emma:mode="ink">
              <msink:context xmlns:msink="http://schemas.microsoft.com/ink/2010/main" type="line" rotatedBoundingBox="14483,6710 18380,4764 19121,6248 15224,8195"/>
            </emma:interpretation>
          </emma:emma>
        </inkml:annotationXML>
        <inkml:traceGroup>
          <inkml:annotationXML>
            <emma:emma xmlns:emma="http://www.w3.org/2003/04/emma" version="1.0">
              <emma:interpretation id="{812BC3C0-0B86-471F-8E48-C3B5F46D2D91}" emma:medium="tactile" emma:mode="ink">
                <msink:context xmlns:msink="http://schemas.microsoft.com/ink/2010/main" type="inkWord" rotatedBoundingBox="14483,6710 18380,4764 19121,6248 15224,8195">
                  <msink:destinationLink direction="to" ref="{5957A86E-FB76-4AFD-88A0-EF3992C028FE}"/>
                  <msink:destinationLink direction="with" ref="{9439E010-2005-41A5-8C73-84F80D891EC2}"/>
                  <msink:destinationLink direction="with" ref="{1FB58BA5-3D84-4483-A389-E09D999956C5}"/>
                </msink:context>
              </emma:interpretation>
              <emma:one-of disjunction-type="recognition" id="oneOf0">
                <emma:interpretation id="interp0" emma:lang="en-US" emma:confidence="0">
                  <emma:literal>minter</emma:literal>
                </emma:interpretation>
                <emma:interpretation id="interp1" emma:lang="en-US" emma:confidence="0">
                  <emma:literal>\ Xinter</emma:literal>
                </emma:interpretation>
                <emma:interpretation id="interp2" emma:lang="en-US" emma:confidence="0">
                  <emma:literal>\ xinter</emma:literal>
                </emma:interpretation>
                <emma:interpretation id="interp3" emma:lang="en-US" emma:confidence="0">
                  <emma:literal>inner</emma:literal>
                </emma:interpretation>
                <emma:interpretation id="interp4" emma:lang="en-US" emma:confidence="0">
                  <emma:literal>\ tinier</emma:literal>
                </emma:interpretation>
              </emma:one-of>
            </emma:emma>
          </inkml:annotationXML>
          <inkml:trace contextRef="#ctx0" brushRef="#br0">0-4 922 0,'36'11'142'16,"-36"-11"-46"-16,0 0-19 0,0 0 1 0,10 28 5 15,-10-28-16-15,0 0-10 0,0 39-3 0,0-16-43 16,4 9 22-16,5 7-32 0,-1 0 11 15,3 7 5-15,3 4-7 0,1 6 7 0,3 3-9 16,1 15 6-16,4 7-10 0,6 1 5 0,-1 7-11 16,1-5 9-16,1-1-11 0,-4-8-8 15,0-3 20-15,-3-10-21 0,1 1 21 0,-1-8-5 16,-7-11-6-16,3 3 5 0,-3-13-8 0,-4-9 0 16,-12-25-8-16,19 28-10 0,-19-28-14 0,0 0-21 15,0 0-24-15,0 0-30 0,0 0-74 16,0-54-148-16,-11 23-154 0,11 31 137 0,-28-69 352 15</inkml:trace>
          <inkml:trace contextRef="#ctx0" brushRef="#br0" timeOffset="443.763">832 421 1005 0,'0'0'131'0,"0"0"-40"0,32 33-11 15,-32-33 4-15,0 0-5 0,0 0-17 0,49 38-14 16,-49-38-16-16,51 35-3 0,-17-16-8 0,4 14 1 16,2-7-7-16,0 3 1 0,4 3-7 0,1-4 2 15,4 0-7-15,0-4 2 0,-4 3-4 16,3-5 0-16,-4 3-3 0,0-5 2 0,-5-1-3 15,-4-1 2-15,-1-7-2 0,-6 2 2 0,-28-13-8 16,46 27-4-16,-46-27-11 0,33 25-5 16,-33-25-14-16,0 0-10 0,34 32-30 0,-34-32-21 15,0 0-65-15,0 0-132 0,-31-13-169 0,31 13 11 16,-31-26 458-16</inkml:trace>
          <inkml:trace contextRef="#ctx0" brushRef="#br0" timeOffset="699.6265">1294 169 1363 0,'0'0'49'0,"-13"34"1"0,13-34-11 0,-8 46 14 16,8-46-6-16,-9 47-12 0,2-16-18 0,7 5-6 15,-5 2-10-15,5 9 4 0,0-7-4 16,-6 16 6-16,6-4-6 0,0 2 5 0,0 1-7 15,0-4 6-15,0-2-8 0,0-7 6 0,0-3-6 16,0-3 4-16,0-3-4 0,0-33 0 0,0 48-8 16,0-48-2-16,-5 27-17 0,5-27-9 0,0 0-27 15,0 0-29-15,7 28-77 0,-7-28-180 16,-25-29-130-16,25 29 61 0,-6-38 421 0</inkml:trace>
          <inkml:trace contextRef="#ctx0" brushRef="#br0" timeOffset="2173.6693">1916 94 702 0,'0'0'137'0,"0"0"-17"0,-20-36-30 15,20 36 11-15,0 0-26 0,0 0-9 16,-13-33-15-16,13 33-10 0,0 0-4 0,0 0 0 16,0 0 0-16,0 0-5 0,-16-29-4 0,16 29-6 15,0 0-5-15,0 0-2 0,0 0-4 0,0 0 1 16,0 0 0-16,21 44-18 0,-8-5 29 16,8 11-29-16,2 1 21 0,1 7-5 0,2-6-8 15,-2 0 5-15,-1-1-8 0,3 0 5 0,-4-3-7 16,-1-2 6-16,-1-7-5 0,-4-2 5 0,2-6-6 15,-18-31 1-15,32 42-7 0,-32-42-5 16,0 0-11-16,29 20-6 0,-29-20-12 0,0 0-10 16,0 0-17-16,0 0-27 0,33 0-57 15,-50-34-105-15,17 34-212 0,-14-33 26 0,-7-8 429 16</inkml:trace>
          <inkml:trace contextRef="#ctx0" brushRef="#br0" timeOffset="2674.5372">2372 69 1071 0,'0'0'73'0,"16"60"-28"16,-16-60 24-16,32 67-11 0,-19-42 5 0,10 13-13 15,-5-5-17-15,4 0-3 0,-2-5-9 0,2 1 1 16,-22-29-9-16,33 36-2 0,-33-36-5 0,0 0-1 16,27 17-3-16,-27-17 0 0,0 0 1 0,0 0 0 15,8-41 0-15,-8 11-3 0,-11-7 2 16,0-9-6-16,-9 0 7 0,3-9-6 0,-3 0-8 15,-3 4 28-15,2-1-28 0,0 2 27 16,2 6-14-16,4-5-6 0,-1 4 4 0,2 0-5 16,4 6 7-16,0 0-7 0,10 1 7 0,-6 3-3 15,6 7 1-15,0 28-1 0,21-33 2 0,-21 33-2 16,37 8 2-16,-11 5 1 0,10 9-2 0,4 3 4 16,-3 6-3-16,4 2 5 0,-3-2-4 15,1 5 3-15,-3-1-7 0,1 2 6 0,-6 9-7 16,-4-4 6-16,-1 7-6 0,-3-7-13 0,-4 8 25 15,-1-7-30-15,-3-2 24 0,-4-3-17 0,5-6-13 16,-16-32-6-16,21 57-21 0,-21-57-9 0,10 37-31 16,-10-37-29-16,0 0-59 0,0 0-68 0,0 0-174 15,0 0 111-15,-31-16 313 0</inkml:trace>
          <inkml:trace contextRef="#ctx0" brushRef="#br0" timeOffset="3171.1235">2993-373 1265 0,'0'0'126'0,"0"0"-73"0,0 0-11 0,0 0 8 15,0 0 6-15,0 0-9 0,16-34-13 0,-16 34-12 16,21-39-1-16,-8 9-8 0,-2 4-1 0,6-6-8 16,-17 32-1-16,30-48-3 0,-30 48 1 0,26-41-3 15,-26 41-3-15,33-42-9 0,-33 42-9 0,34-34-21 16,-34 34-22-16,27-30-36 0,4 42-74 0,-31-12-149 15,0-31-194-15,0 31 58 0,0 0 449 0</inkml:trace>
          <inkml:trace contextRef="#ctx0" brushRef="#br0" timeOffset="2921.4115">2721-1357 988 0,'42'12'103'0,"-42"-12"-29"0,13 32 0 16,-13-32 8-16,36 68 9 0,-22-18-33 0,19 13-9 16,-3 6-21-16,13 10-12 0,2-5 21 0,2 15-25 15,0-7 19-15,-2 6-9 0,-3-5-16 0,0 5 8 16,-2-14-14-16,-2 0 8 0,-6-8-11 0,-1-14 7 0,-5-10-7 0,0-8 4 0,-5-1-8 15,-21-33-3-15,34 39-12 16,-34-39-8-16,0 0-13 0,0 0-14 0,37 30-21 16,-37-30-20-16,0 0-45 0,-20-31-73 0,20 31-135 15,-9-33-97-15,-22-5 259 0</inkml:trace>
          <inkml:trace contextRef="#ctx0" brushRef="#br0" timeOffset="3515.7341">3506-457 1277 0,'0'0'69'0,"34"22"-12"0,-34-22 7 0,0 0 4 16,0 0-10-16,34-33-22 0,-34 33-9 0,19-47-10 15,-9 11-4-15,1 0-6 0,-1-3 0 16,0-8-6-16,-4 3 4 0,-1-3-7 0,-5 8 6 16,0 0-7-16,0 10-10 0,0 29 23 0,-10-48-24 15,10 48 27-15,0 0-12 0,-26-28-1 0,26 28-1 16,0 0 1-16,-35 13-2 0,35-13-10 0,-28 41 27 15,14-12-26-15,1 9 26 0,3 1-11 0,2 1-4 16,3 8 8-16,5-3-5 16,0 5 6-16,5-2-7 0,10 1 6 0,-4 0-5 15,3 2 4-15,6-6-7 0,-1-2 5 0,1-12-5 16,2-5 3-16,-22-26-4 0,44 38 2 0,-44-38-3 16,45 18 1-16,-45-18-6 0,46 0-5 0,-46 0-10 15,40-13-11-15,-40 13-13 0,39-30-20 0,-39 30-22 16,27-52-44-16,4 37-88 0,-37-35-147 0,6 4-104 15,14 12 180-15,-25-32 291 0</inkml:trace>
          <inkml:trace contextRef="#ctx0" brushRef="#br0" timeOffset="3843.8978">3841-1044 1021 0,'29'28'148'15,"-29"-28"-52"-15,13 50-8 0,-13-50-8 0,24 62-27 16,-16-29 12-16,11 2-44 0,-2 0 20 0,4 1-18 15,-4-2-9-15,1 0 1 0,2-2-6 0,-4-6 4 16,-16-26-7-16,27 51 2 0,-27-51-5 0,23 30 0 16,-23-30-3-16,0 0 1 0,0 0 0 0,0 0-2 15,0 0 2-15,0 0 0 0,0 0 0 0,0 0 0 16,0 0 1-16,0 0-4 0,-10-43 3 0,-4 18-3 16,-1-7 3-16,-1-3-4 0,-3-3 5 15,2 0-6-15,-2-8-11 0,-2 5 23 0,2-4-24 16,-1 1 26-16,4 1-9 0,1 1-4 0,4 1 4 15,1 7-4-15,10 9 5 0,0 25-2 16,0-44 1-16,0 44-2 0,0 0 2 0,28-31-3 16,-28 31 0-16,0 0 0 0,35-8 1 0,-35 8-2 15,30 0-5-15,-30 0-6 0,30 11-13 0,-30-11-10 16,28 12-24-16,-28-12-21 0,0 0-60 16,0 0-106-16,27 0-239 0,-27 0 8 0,0 0 381 15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21.948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 contextRef="#ctx0" brushRef="#br0">7 209 1113 0,'0'35'119'0,"19"6"-25"15,-19-11-24-15,28 18-1 0,-12-9-20 0,11 7-4 16,-3-1-16-16,7 5 2 0,-2-4-8 0,9 11 7 16,-4 3-11-16,-1 1 0 0,0-8-11 0,-6-16-13 15,-4 2 24-15,0-6-23 0,-6 1 24 0,4-11-15 16,-21-23-3-16,20 33 1 0,-20-33-2 0,0 0 1 15,0 0 0-15,0 0-2 0,0 0 2 16,0 0-4-16,0 0 1 0,-42-38-4 16,18 9 2-16,-4-3 7 0,-3-5-24 0,1-7 21 15,-6-6-25-15,-3-4 9 0,2-5 3 0,-4-8-5 16,8-2 8-16,-1-5-5 0,6 2 11 0,5 2-6 16,7 1 11-16,7 5-7 0,9 8 10 0,6 8-3 15,5 8 11-15,-11 40 0 0,41-41 4 16,-11 35 0-16,0 6-4 0,2 13 0 0,0-1-4 15,2 5 3-15,-5 8-5 0,-1-1 4 0,-5 7-5 16,-2 0 3-16,-4 2-4 0,-4 5 0 0,-3-1-5 16,-3 4 4-16,-7 3-8 0,4-2 6 0,-4-1-8 15,0-7-2-15,-11 4-10 0,5-10-6 16,-1 0-14 0,7-28-12-16,-11 41-32 0,11-41-32 0,-7 26-116 0,7-26-223 0,-30-6-28 15,30 6 193-1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22.195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 contextRef="#ctx0" brushRef="#br0">-3 0 1002 0,'9'32'339'15,"-9"-32"-272"-15,12 43-7 0,-6-17 1 0,18 26 3 16,-6-1-25-16,10 9-7 0,2 9-16 0,3 2 4 0,2 2-8 15,4 6 6-15,-2-3-10 0,4-2-7 0,-6-7 14 16,4-5-20-16,-2-4 18 0,-3-4-8 16,-1-4-6-16,-4-11 4 0,-5-6-6 0,0-5 0 15,-24-28-9-15,34 40-4 0,-34-40-10 16,23 30 1-16,-23-30-22 0,10 26-31 0,-10-26-41 16,0 0-84-16,0 0-288 0,0 0 11 0,-23-28 214 1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0-12T21:17:22.399"/>
    </inkml:context>
    <inkml:brush xml:id="br0">
      <inkml:brushProperty name="width" value="0.1" units="cm"/>
      <inkml:brushProperty name="height" value="0.1" units="cm"/>
      <inkml:brushProperty name="color" value="#FF0000"/>
      <inkml:brushProperty name="fitToCurve" value="1"/>
    </inkml:brush>
  </inkml:definitions>
  <inkml:trace contextRef="#ctx0" brushRef="#br0">0 424 1312 0,'0'0'76'0,"0"0"-9"0,0 0 3 0,39 24 3 16,-39-24-20-16,34 0-15 0,-34 0-11 15,51-21-6-15,-20 4-3 0,8-7-5 0,-2-4-2 16,4-5-4-16,-3-2-14 0,1-3 21 0,0-3-23 15,-3-6 20-15,-2 8-16 0,-7 0-18 16,2 11-26-16,-21-12-58 0,28 40-224 0,-36-26-241 16,0 26 34-16,0 0 36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6:54.570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D7082570-E06E-4A1D-BA4F-6878FB7E0A96}" emma:medium="tactile" emma:mode="ink">
          <msink:context xmlns:msink="http://schemas.microsoft.com/ink/2010/main" type="inkDrawing" rotatedBoundingBox="11935,13356 15524,12949 15731,14780 12142,15186" hotPoints="15495,13206 15462,14915 12242,14854 12274,13145" semanticType="enclosure" shapeName="Rectangle">
            <msink:sourceLink direction="with" ref="{A7B77637-8052-42B0-BA78-8C3E77D3DF07}"/>
          </msink:context>
        </emma:interpretation>
      </emma:emma>
    </inkml:annotationXML>
    <inkml:trace contextRef="#ctx0" brushRef="#br0">33 598 158,'0'0'44,"0"0"-7,28 48-21,-28-15-16,8 18 0,-8 17 0,0 15 0,0 10 0,-7 9 0,-3 1 0,0-5 0,1-5 0,1-10 0,1-22 0,7-10 0,0-25 0,0-26 0,0 0 0,31-15 0,-18-20 0,3-13 0,-3-16 0,1-18 0,1-10 0,-3-1 0,0-3 0,0-5 0,-3 9 0,1 7 0,2 9 0,-2 10 0,6 6 0,1 3 0,6 12 0,1 7 0,5 0 0,0 4 0,4 2 0,3 5 0,3-3 0,4 2 0,1 9 0,4-5 0,2 8 0,4-1 0,4 6 0,4-1 0,1 7 0,2 5 0,7-8 0,3 8 0,7-9 0,3-4 0,7 5 0,4-2 0,5-1 0,3-5 0,7 8 0,-5-2 0,5 0 0,0 0 0,0 5 0,0-1 0,2-2 0,-2 8 0,-4-9 0,1 9 0,-6-6 0,-6 6 0,-9 0 0,-7 0 0,-8 0 0,-9 0 0,-10 6 0,-7-6 0,-7 0 0,-6 9 0,-7-9 0,-26 0 0,30 8 0,-30-8 0,0 0 0,0 21 0,0-21 0,-17 38 0,7-11 0,-2 6 0,0 9 0,0 9 0,4 3 0,-1 2 0,2 11 0,7-1 0,0 10 0,0 2 0,0 2 0,12 0 0,-2 9 0,4-2 0,-2-3 0,2 0 0,-1 1 0,-4-11 0,-4 2 0,-5-9 0,0-11 0,-14-2 0,-4-7 0,-8-9 0,-8-10 0,-5-2 0,-11-4 0,-5-9 0,-13 0 0,-7-1 0,-12-5 0,-12 2 0,-11-2 0,-13 1 0,-8-8 0,-16 9 0,-7-9 0,-11 0 0,-6 0 0,-5 0 0,-5-9 0,-2 9 0,2 0 0,5 9 0,7 0 0,12-3 0,15 11 0,14-1 0,21 0 0,18 5 0,26 5 0,8-9-40,24 7-6,31-24-2,-13 28-2,13-28-1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6:51.882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A7B77637-8052-42B0-BA78-8C3E77D3DF07}" emma:medium="tactile" emma:mode="ink">
          <msink:context xmlns:msink="http://schemas.microsoft.com/ink/2010/main" type="writingRegion" rotatedBoundingBox="12494,13680 14875,13418 14983,14398 12602,14660">
            <msink:destinationLink direction="with" ref="{D7082570-E06E-4A1D-BA4F-6878FB7E0A96}"/>
          </msink:context>
        </emma:interpretation>
      </emma:emma>
    </inkml:annotationXML>
    <inkml:traceGroup>
      <inkml:annotationXML>
        <emma:emma xmlns:emma="http://www.w3.org/2003/04/emma" version="1.0">
          <emma:interpretation id="{470E2571-DE01-418B-8AD6-D0DB62A62E1E}" emma:medium="tactile" emma:mode="ink">
            <msink:context xmlns:msink="http://schemas.microsoft.com/ink/2010/main" type="paragraph" rotatedBoundingBox="12494,13680 14875,13418 14983,14398 12602,146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F05CBA-3369-4667-9E1B-EFB43C74F467}" emma:medium="tactile" emma:mode="ink">
              <msink:context xmlns:msink="http://schemas.microsoft.com/ink/2010/main" type="line" rotatedBoundingBox="12494,13680 14875,13418 14983,14398 12602,14660"/>
            </emma:interpretation>
          </emma:emma>
        </inkml:annotationXML>
        <inkml:traceGroup>
          <inkml:annotationXML>
            <emma:emma xmlns:emma="http://www.w3.org/2003/04/emma" version="1.0">
              <emma:interpretation id="{637A74F8-F0C1-4747-8AC9-57690ABB1AAC}" emma:medium="tactile" emma:mode="ink">
                <msink:context xmlns:msink="http://schemas.microsoft.com/ink/2010/main" type="inkWord" rotatedBoundingBox="12494,13680 14875,13418 14983,14398 12602,14660"/>
              </emma:interpretation>
              <emma:one-of disjunction-type="recognition" id="oneOf0">
                <emma:interpretation id="interp0" emma:lang="en-US" emma:confidence="0">
                  <emma:literal>was</emma:literal>
                </emma:interpretation>
                <emma:interpretation id="interp1" emma:lang="en-US" emma:confidence="0">
                  <emma:literal>X= S</emma:literal>
                </emma:interpretation>
                <emma:interpretation id="interp2" emma:lang="en-US" emma:confidence="0">
                  <emma:literal>X: S</emma:literal>
                </emma:interpretation>
                <emma:interpretation id="interp3" emma:lang="en-US" emma:confidence="0">
                  <emma:literal>XLS</emma:literal>
                </emma:interpretation>
                <emma:interpretation id="interp4" emma:lang="en-US" emma:confidence="0">
                  <emma:literal>XP S</emma:literal>
                </emma:interpretation>
              </emma:one-of>
            </emma:emma>
          </inkml:annotationXML>
          <inkml:trace contextRef="#ctx0" brushRef="#br0">12652 5323 192,'-24'8'47,"7"19"-31,-9 13-16,-6 5 0,-4 11 0,-7 3 0,-5 12 0,-6 9 0,-3-2 0,1 1 0,-2-6 0,3-9 0,8-9 0,6-6 0,10-15 0,14-11 0,17-23 0,0 0-21,19 10-20,6-30-5,20-2 0,-3-11-2,15-7 1</inkml:trace>
          <inkml:trace contextRef="#ctx0" brushRef="#br0" timeOffset="-312.4858">12037 5466 140,'0'0'45,"0"0"0,0 0-20,29-15-25,-10 23 0,5 0 0,7 17 0,3 6 0,5 4 0,7 10 0,2 11 0,0 5 0,5 9 0,-6 1 0,3-5 0,-4-3 0,-10-3 0,0-11 0,-11-21 0,1 9-21,-26-37-21,29 19-3,-29-19-2,0-17 1,0-7-2</inkml:trace>
          <inkml:trace contextRef="#ctx0" brushRef="#br0" timeOffset="318.5179">12891 5551 141,'0'0'46,"0"19"-1,0-19-22,31 0-23,-1 0 0,8 0 0,5 0 0,1 0 0,4 0 0,-4 0 0,1 0 0,-6-3 0,-3 3-4,-16 0-29,-20 0-10,24 8-2,-24-8-1,0 0 0,0 0 9</inkml:trace>
          <inkml:trace contextRef="#ctx0" brushRef="#br0" timeOffset="568.8249">12898 5787 185,'0'0'46,"20"16"-22,-20-16-24,41 0 0,-7 0 0,6 0 0,1 0 0,3-7 0,2-2 0,-12 0 0,13 9-21,-15-8-20,2 8-4,-5-12-2,0 12 0,-1-15-1</inkml:trace>
          <inkml:trace contextRef="#ctx0" brushRef="#br0" timeOffset="1229.7783">14303 5307 140,'0'0'45,"21"-20"0,-21 20-20,0 0-25,0 0 0,-34 0 0,8 4 0,-3 2 0,-5 4 0,-5-2 0,-2-1 0,-4-4 0,3-3 0,-5 6 0,6-6 0,2 8 0,5-8 0,0 17 0,1-2 0,8-2 0,3 10 0,3 2 0,2 2 0,3-3 0,4 2 0,1-1 0,9-6 0,0-19 0,-7 30 0,7-30 0,0 0 0,16 18 0,-16-18 0,29 0 0,-7 0 0,9 0 0,8-6 0,7 6 0,9 6 0,-2 4 0,8 8 0,-4 5 0,-3 11 0,-6 0 0,-10 9 0,-14 7 0,-14 0 0,-10 1 0,-26-7 0,-6 4 0,-16-12 0,-7-4 0,-8 0 0,-2-11 0,-5-4 0,2-2 0,6 0 0,4-12 0,10 12 0,-1-15-15,18 11-23,-1-11-7,13 14 0,19-14-2,-27 0 0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7:04.273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C35C39AE-9EF9-4B7F-AF7C-8AEDB0831137}" emma:medium="tactile" emma:mode="ink">
          <msink:context xmlns:msink="http://schemas.microsoft.com/ink/2010/main" type="writingRegion" rotatedBoundingBox="17602,8620 24911,8328 25034,11388 17724,11680"/>
        </emma:interpretation>
      </emma:emma>
    </inkml:annotationXML>
    <inkml:traceGroup>
      <inkml:annotationXML>
        <emma:emma xmlns:emma="http://www.w3.org/2003/04/emma" version="1.0">
          <emma:interpretation id="{085934C6-81A9-4895-9D05-4BF4CC069365}" emma:medium="tactile" emma:mode="ink">
            <msink:context xmlns:msink="http://schemas.microsoft.com/ink/2010/main" type="paragraph" rotatedBoundingBox="17602,8620 24911,8328 24964,9652 17655,99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61B048-E44F-4605-A946-1D8292E6935D}" emma:medium="tactile" emma:mode="ink">
              <msink:context xmlns:msink="http://schemas.microsoft.com/ink/2010/main" type="inkBullet" rotatedBoundingBox="17616,8966 17997,8951 18028,9730 17647,9745"/>
            </emma:interpretation>
            <emma:one-of disjunction-type="recognition" id="oneOf0">
              <emma:interpretation id="interp0" emma:lang="en-US" emma:confidence="1">
                <emma:literal>4</emma:literal>
              </emma:interpretation>
              <emma:interpretation id="interp1" emma:lang="en-US" emma:confidence="0">
                <emma:literal>y</emma:literal>
              </emma:interpretation>
              <emma:interpretation id="interp2" emma:lang="en-US" emma:confidence="0">
                <emma:literal>•</emma:literal>
              </emma:interpretation>
              <emma:interpretation id="interp3" emma:lang="en-US" emma:confidence="0">
                <emma:literal>•A</emma:literal>
              </emma:interpretation>
              <emma:interpretation id="interp4" emma:lang="en-US" emma:confidence="0">
                <emma:literal>•I</emma:literal>
              </emma:interpretation>
            </emma:one-of>
          </emma:emma>
        </inkml:annotationXML>
        <inkml:trace contextRef="#ctx0" brushRef="#br0">62 1 141,'0'0'44,"0"0"-6,0 25-15,-9 7-14,-3 3-9,0 0 0,0 4 0,2-4 0,3-7 0,7 4 0,0-14 0,0-18 0,21 22 0,-2-22 0,6 0 0,9 0 0,-1-7 0,6 2 0,-1-5 0,-4 10 0,0-3 0,-12-9-12,6 12-16,-28 0-10,27 0-4,-27 0-4,0 0 1,0 0 2</inkml:trace>
        <inkml:trace contextRef="#ctx0" brushRef="#br0" timeOffset="249.995">366-109 118,'0'0'46,"0"0"-2,-12 51-14,-4-12-13,5 15-17,-5 13 0,-1 9 0,-2 0 0,4 8 0,0-7 0,-1-9 0,6-1 0,0-16 0,10-17 0,0-9-9,0-8-21,0-17-9,24 0-5,-24 0-2,30-23-1,-7 1 8</inkml:trace>
      </inkml:traceGroup>
      <inkml:traceGroup>
        <inkml:annotationXML>
          <emma:emma xmlns:emma="http://www.w3.org/2003/04/emma" version="1.0">
            <emma:interpretation id="{9735AFB1-D392-4E73-B0B0-08D6E688A620}" emma:medium="tactile" emma:mode="ink">
              <msink:context xmlns:msink="http://schemas.microsoft.com/ink/2010/main" type="line" rotatedBoundingBox="18188,8596 24911,8328 24964,9652 18241,9920"/>
            </emma:interpretation>
          </emma:emma>
        </inkml:annotationXML>
        <inkml:traceGroup>
          <inkml:annotationXML>
            <emma:emma xmlns:emma="http://www.w3.org/2003/04/emma" version="1.0">
              <emma:interpretation id="{0ED334C3-A59A-47F2-87B4-E040863CE0C6}" emma:medium="tactile" emma:mode="ink">
                <msink:context xmlns:msink="http://schemas.microsoft.com/ink/2010/main" type="inkWord" rotatedBoundingBox="18188,8596 24911,8328 24964,9652 18241,9920"/>
              </emma:interpretation>
              <emma:one-of disjunction-type="recognition" id="oneOf1">
                <emma:interpretation id="interp5" emma:lang="en-US" emma:confidence="0">
                  <emma:literal>(5)-3(i)-Z=19</emma:literal>
                </emma:interpretation>
                <emma:interpretation id="interp6" emma:lang="en-US" emma:confidence="0">
                  <emma:literal>(5-341)-19=19</emma:literal>
                </emma:interpretation>
                <emma:interpretation id="interp7" emma:lang="en-US" emma:confidence="0">
                  <emma:literal>(5)-3(D-Z=19</emma:literal>
                </emma:interpretation>
                <emma:interpretation id="interp8" emma:lang="en-US" emma:confidence="0">
                  <emma:literal>(5-341)-199=19</emma:literal>
                </emma:interpretation>
                <emma:interpretation id="interp9" emma:lang="en-US" emma:confidence="0">
                  <emma:literal>(s)-3(i)-Z=19</emma:literal>
                </emma:interpretation>
              </emma:one-of>
            </emma:emma>
          </inkml:annotationXML>
          <inkml:trace contextRef="#ctx0" brushRef="#br0" timeOffset="1698.109">2345 170 132,'0'0'44,"21"-9"-1,-21 9-10,48-16-30,-11 9-3,2-3 0,2 0 0,4 2 0,-1 8-14,-8-10-27,-7 10-5,-8 0-2,-21 0 0,0 0-1</inkml:trace>
          <inkml:trace contextRef="#ctx0" brushRef="#br0" timeOffset="2444.4387">3049-264 164,'31'-17'47,"3"9"-8,-3-6-34,3 14-5,-2 0 0,-5 17 0,-8 0 0,-7 10 0,-12 9 0,-7 0 0,-15 8 0,-7-2 0,-7 1 0,-5-1 0,2-8 0,0-11 0,6-3 0,9-3 0,24-17 0,0 0 0,0 0 0,0 0 0,48 16 0,-9-16 0,2 15 0,6-3 0,-10 4 0,1 8 0,-9 7 0,-14 3 0,-15 3 0,0 1 0,-24 0 0,-5-5 0,-10 0 0,-4-1 0,-3-6 0,0-13 0,5 8-12,-5-13-19,15 0-9,5-8-6,26 0 0,-18-7 0,18 7 13</inkml:trace>
          <inkml:trace contextRef="#ctx0" brushRef="#br0" timeOffset="2777.0132">3869-582 151,'0'0'47,"0"0"-6,-38 42-25,11 8-16,-9 18 0,-5 16 0,2 8 0,3 12 0,0 14 0,10-8 0,9 6 0,10-13 0,7-10 0,16-17 0,3-16 0,4-20-2,15-7-33,-7-14-8,3-11-3,-2-8 0,4-16-1</inkml:trace>
          <inkml:trace contextRef="#ctx0" brushRef="#br0" timeOffset="3026.9983">4150-110 154,'14'20'46,"1"18"-1,-15-4-35,18 18-10,-6-1 0,-4 7 0,-3 1 0,-5-7 0,10-1 0,-10-17-19,9-7-18,-9-27-9,0 0 0,0 0-1,19-25-1</inkml:trace>
          <inkml:trace contextRef="#ctx0" brushRef="#br0" timeOffset="3339.4932">4258-611 117,'36'12'47,"3"9"-1,16 15-15,-9-1-17,17 17-14,-5 13 0,-3 13 0,-9 15 0,-10 8 0,-12-1 0,-9 11 0,-15 0 0,0-4 0,-20-19 0,-3-12 0,3-1-6,-9-26-27,5-6-12,2-23-1,22-20-1,-29 15 1,29-15 15</inkml:trace>
          <inkml:trace contextRef="#ctx0" brushRef="#br0" timeOffset="3714.4848">5061 30 157,'27'-20'48,"-3"17"-2,-4-12-42,13 4-4,-1 3 0,3 8 0,-1-14 0,-5 5 0,5 9-25,-12 0-18,-22 0-4,29 0-2,-29 0 1,0 0 6</inkml:trace>
          <inkml:trace contextRef="#ctx0" brushRef="#br0" timeOffset="4351.4396">5484 159 168,'31'-6'46,"2"-4"-5,1 0-41,15-5 0,6 8 0,6-9 0,-1 6 0,-9-7 0,4 7-34,-17 2-10,-3 0-3,-16 1-1,-19 7 0,0 0 15</inkml:trace>
          <inkml:trace contextRef="#ctx0" brushRef="#br0" timeOffset="4120.7287">5578-356 170,'21'-6'47,"-1"-3"-9,13 9-38,-3 9 0,3 3 0,-6 1 0,2 12 0,-5 1 0,-8 13 0,-16 6 0,0 6 0,-24 10 0,-12-4 0,-4 10 0,-2-8 0,-4-2 0,5-6 0,3-9 0,12-5 0,11-4 0,8-15 0,18 7 0,7-11 0,8-5 0,10-9 0,3 8 0,5-16 0,9 0-3,-6-7-25,0-2-9,-11 0-7,0-10-2,-12 2-1,-5 9 0</inkml:trace>
          <inkml:trace contextRef="#ctx0" brushRef="#br0" timeOffset="4591.4055">6167-67 149,'35'-15'48,"2"3"-1,11 12-36,-5-15-11,-2 7 0,0 3 0,-5-3 0,-4 16-15,-32-8-22,26 5-7,-26-5-3,0 0 0,-9 31-1</inkml:trace>
          <inkml:trace contextRef="#ctx0" brushRef="#br0" timeOffset="4794.5332">6241 186 173,'19'0'47,"11"0"-12,-1-10-35,4 1 0,6 1 0,0-1 0,-3 9 0,-10-12-18,3 12-24,-10-10-5,-19 10 0,22 0-2,-22 0 1</inkml:trace>
          <inkml:trace contextRef="#ctx0" brushRef="#br0" timeOffset="5083.3331">6769-362 160,'0'32'47,"6"19"1,-16 9-48,-3 16 0,2 9 0,-2 7 0,4 0 0,-3-4 0,12-16 0,-12-13 0,12-6-22,0-19-20,0-17-5,0-17-1,0 0-1,34-32 3</inkml:trace>
          <inkml:trace contextRef="#ctx0" brushRef="#br0" timeOffset="5502.5336">7255-193 195,'17'-20'48,"-17"20"-36,28-23-12,-28 5 0,0 18 0,-7-35 0,7 35 0,-33-25 0,4 25 0,-5 0 0,-3 4 0,-4 11 0,1 11 0,5 7 0,4 1 0,7 2 0,12 0 0,12-8 0,9-1 0,11-10 0,7-11 0,8-6 0,-1 0 0,3-14 0,-4 5 0,-6 9 0,-3 0 0,-7 21 0,-2 14 0,-15 10 0,0 15 0,0 15 0,-10 2 0,-5 3 0,-1-4 0,-6-12 0,7-4-38,-2-20-8,1-14 0,16-26-2,-27 17-1</inkml:trace>
          <inkml:trace contextRef="#ctx0" brushRef="#br0" timeOffset="546.8629">865-214 132,'0'0'46,"0"0"-1,-9 26-13,-15 4-32,-5 19 0,0 18 0,-5 5 0,0 16 0,1 4 0,2 3 0,8-6 0,5-1 0,18-12 0,0-12 0,19-17 0,14-6-21,-3-25-14,10-8-9,1-16-1,5-8-1,-3-12 0</inkml:trace>
          <inkml:trace contextRef="#ctx0" brushRef="#br0" timeOffset="1084.0756">1575-82 153,'26'-21'46,"-26"21"-5,0 0-26,-31 9-15,2 10 0,-5-2 0,-4 0 0,-1 0 0,0 5 0,-2-2 0,3-4 0,6 2 0,1-2 0,5-6 0,4 7 0,3-1 0,19-16 0,-34 32 0,34-32 0,-19 28 0,19-28 0,0 23 0,0-23 0,0 0 0,0 0 0,26 10 0,-4-20 0,4 8 0,6-4 0,11 6 0,0-8 0,4 8 0,3 9 0,-6 8 0,-4 8 0,-15 8 0,-8 2 0,-17 6 0,0-6 0,-22 7 0,-5-8 0,-11-1 0,-3-7 0,2-4-15,-9-13-19,10-2-8,1-7-2,3 0 0,8-12-1,26 12 15</inkml:trace>
          <inkml:trace contextRef="#ctx0" brushRef="#br0" timeOffset="1406.7508">1633-487 129,'27'13'45,"8"6"-1,-3 3-12,14 13-27,-5 18-5,0 13 0,-2 11 0,-6 15 0,-8 0 0,-9 12 0,-16 4 0,0-5 0,-17-11 0,-2-7 0,-5-18 0,-8-10-8,9-12-24,-2-18-10,3-4-2,22-23 0,-26 9 0,26-9 4</inkml:trace>
        </inkml:traceGroup>
      </inkml:traceGroup>
    </inkml:traceGroup>
    <inkml:traceGroup>
      <inkml:annotationXML>
        <emma:emma xmlns:emma="http://www.w3.org/2003/04/emma" version="1.0">
          <emma:interpretation id="{94F411B3-F321-4C8D-9D50-86593FF90996}" emma:medium="tactile" emma:mode="ink">
            <msink:context xmlns:msink="http://schemas.microsoft.com/ink/2010/main" type="paragraph" rotatedBoundingBox="19727,10356 23739,10386 23731,11450 19720,114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3BC3576-2C0B-4D65-984C-F7052C82E15B}" emma:medium="tactile" emma:mode="ink">
              <msink:context xmlns:msink="http://schemas.microsoft.com/ink/2010/main" type="line" rotatedBoundingBox="19727,10356 23739,10386 23731,11450 19720,11420"/>
            </emma:interpretation>
          </emma:emma>
        </inkml:annotationXML>
        <inkml:traceGroup>
          <inkml:annotationXML>
            <emma:emma xmlns:emma="http://www.w3.org/2003/04/emma" version="1.0">
              <emma:interpretation id="{4B475E92-446B-4AE6-AB42-400B50140896}" emma:medium="tactile" emma:mode="ink">
                <msink:context xmlns:msink="http://schemas.microsoft.com/ink/2010/main" type="inkWord" rotatedBoundingBox="19727,10356 23739,10386 23731,11450 19720,11420"/>
              </emma:interpretation>
              <emma:one-of disjunction-type="recognition" id="oneOf2">
                <emma:interpretation id="interp10" emma:lang="en-US" emma:confidence="0">
                  <emma:literal>17-z=19</emma:literal>
                </emma:interpretation>
                <emma:interpretation id="interp11" emma:lang="en-US" emma:confidence="0">
                  <emma:literal>17-Z=19</emma:literal>
                </emma:interpretation>
                <emma:interpretation id="interp12" emma:lang="en-US" emma:confidence="0">
                  <emma:literal>17-199=-19</emma:literal>
                </emma:interpretation>
                <emma:interpretation id="interp13" emma:lang="en-US" emma:confidence="0">
                  <emma:literal>i7-Z=19</emma:literal>
                </emma:interpretation>
                <emma:interpretation id="interp14" emma:lang="en-US" emma:confidence="0">
                  <emma:literal>I7-z=19</emma:literal>
                </emma:interpretation>
              </emma:one-of>
            </emma:emma>
          </inkml:annotationXML>
          <inkml:trace contextRef="#ctx0" brushRef="#br0" timeOffset="7442.9823">2096 1427 131,'22'0'47,"-22"25"-5,0 13-14,0 10-21,0 12-7,0 7 0,-7 7 0,7-2 0,0 0 0,0-9 0,0-6 0,7-13 0,-7-12 0,7-12-23,-7-20-16,0 0-5,8-32-2,1-6 0,3-13-1</inkml:trace>
          <inkml:trace contextRef="#ctx0" brushRef="#br0" timeOffset="7833.6041">2330 1442 168,'0'0'47,"27"0"-7,-1 0-40,11-7 0,13-2 0,11-3 0,3-4 0,0 4 0,5-7 0,-6-3 0,-5 10 0,-3-8 0,-13 10 0,-6 10 0,-15 0 0,-21 0 0,15 47 0,-22-4 0,-8 11 0,-6 22 0,-2 15 0,-8 3 0,2 13 0,3-4 0,1-2 0,1-5 0,7-13 0,1-18 0,4-12 0,4-26 0,8-4-30,0-23-7,0 0-6,30-24-2,-13-2-1,1 1-2</inkml:trace>
          <inkml:trace contextRef="#ctx0" brushRef="#br0" timeOffset="8194.5744">3254 2012 168,'-21'0'46,"21"0"-5,0 0-41,31-16 0,-10 16 0,2-5 0,3 5 0,0-5 0,-1 5 0,-4-15 0,3 15-36,-24 0-9,36-3-1,-36 3-1,35-17 0</inkml:trace>
          <inkml:trace contextRef="#ctx0" brushRef="#br0" timeOffset="8657.0046">3717 1742 180,'0'0'46,"34"-11"-17,-14 3-29,8 8 0,9-8 0,4 8 0,2 0 0,3 0 0,-5 0 0,-2 10 0,-8 6 0,-31-16 0,26 43 0,-26-12 0,-11 5 0,-13 7 0,-1 5 0,-8 4 0,1 0 0,-2-3 0,5 4 0,1-10 0,10-3 0,9-8 0,9-5 0,0-27 0,17 27 0,5-17 0,6-10 0,8 0 0,-1 0 0,10-10 0,-2 8 0,-2-6 0,5 8 0,-14-22-19,1 19-17,-11-12-9,-2 5 0,-20 10-1,14-25 0</inkml:trace>
          <inkml:trace contextRef="#ctx0" brushRef="#br0" timeOffset="8969.4887">3782 2095 140,'0'0'46,"-7"-23"-1,7 23-21,29 0-24,-10 0 0,11 0 0,4 0 0,4-5 0,3 5 0,-2-12 0,1 3 0,-1 2 0,-7-3 0,1 10 0,-13-10-35,4 5-9,-24 5-2,34 0 0,-34 0-1,33 0 11</inkml:trace>
          <inkml:trace contextRef="#ctx0" brushRef="#br0" timeOffset="9266.3566">4528 1859 142,'26'-24'47,"-26"24"-1,39-17-26,-3 17-20,3-7 0,5-1 0,4 8 0,2-9 0,-1 6 0,-3 3 0,-6 0 0,-6-13 0,0 13-3,-34 0-32,24 8-10,-24-8 0,0 0-2,0 0 0</inkml:trace>
          <inkml:trace contextRef="#ctx0" brushRef="#br0" timeOffset="9485.1018">4764 1996 159,'29'0'47,"-5"-9"-1,13 9-43,2-9-3,4-6 0,3 5 0,-3-7 0,10 17-19,-12-9-23,0 0-5,-7 2 0,0 7 0,-10-9-1</inkml:trace>
          <inkml:trace contextRef="#ctx0" brushRef="#br0" timeOffset="9732.7149">5409 1573 168,'27'33'47,"-27"-7"-7,12 24-40,-12 10 0,0 9 0,-8 3 0,8 4 0,-10-4 0,10-8 0,-7-4 0,7-24-7,0-13-31,0-23-8,29-15 0,-10-13-2,5-12 1</inkml:trace>
          <inkml:trace contextRef="#ctx0" brushRef="#br0" timeOffset="10201.4538">6010 1688 174,'19'-8'45,"5"8"-9,-24 0-36,24-21 0,-24 21 0,20-38 0,-20 15 0,0-2 0,-15-3 0,-5 5 0,-6-2 0,-6 8 0,-6 11 0,-3 6 0,0 16 0,0 1 0,2 15 0,8 2 0,9 8 0,5-3 0,17-2 0,0-3 0,22-9 0,2-8 0,8-11 0,2-6 0,4-15 0,3-1 0,-2-3 0,-5-6 0,-3 9 0,-2 8 0,-7 8 0,-22 0 0,24 53 0,-24-5 0,0 12 0,0 13 0,-13 3 0,4-5 0,-3 4 0,2-9 0,3-7 0,-3-20 0,10 0-33,-7-13-13,7-26-2,0 24 1,0-24-3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7:20.618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EFF515CA-32D7-43E5-BF31-75FD9F870E22}" emma:medium="tactile" emma:mode="ink">
          <msink:context xmlns:msink="http://schemas.microsoft.com/ink/2010/main" type="inkDrawing" rotatedBoundingBox="20243,13210 24336,12967 24420,14387 20327,14630" hotPoints="24317,13116 24306,14418 20391,14385 20402,13083" semanticType="enclosure" shapeName="Rectangle">
            <msink:sourceLink direction="with" ref="{1495CBC7-AEDB-4DEA-A2A9-586228F72F5A}"/>
          </msink:context>
        </emma:interpretation>
      </emma:emma>
    </inkml:annotationXML>
    <inkml:trace contextRef="#ctx0" brushRef="#br0">-6 605 179,'0'42'44,"11"9"-12,-1 25-32,-2 14 0,1 6 0,-1 11 0,-1 1 0,-7-7 0,9-15 0,-9-11 0,0-14 0,7-29 0,-7-32 0,0 0 0,15-42 0,-8-15 0,-2-13 0,-5-15 0,0-16 0,0 1 0,0-1 0,0-1 0,7 2 0,-7 8 0,15 6 0,0 12 0,6 7 0,6 13 0,6 12 0,4 3 0,6 11 0,3 3 0,9 9 0,3 0 0,10 0 0,7 7 0,6 0 0,11-1 0,10 1 0,6 2 0,11-1 0,13-1 0,3 9 0,8-10 0,9 2 0,4 2 0,3-3 0,3-1 0,-7 4 0,1 6 0,-9-9 0,-4 1 0,-6 3 0,-4-5 0,-7-1 0,-6 4 0,-7-9 0,-9 5 0,-7 2 0,-12 1 0,-6 8 0,-14-9 0,-10 9 0,-8 0 0,-6 0 0,-8 9 0,-2-9 0,-9 9 0,-22-9 0,30 23 0,-30-23 0,18 35 0,-18-8 0,0 16 0,0 12 0,0 5 0,-7 16 0,0 3 0,0 9 0,0 8 0,2-4 0,5 0 0,-7-7 0,7 0 0,0-7 0,0-4 0,0-9 0,9-7 0,-9-13 0,0-4 0,0-14 0,-9-4 0,9-23 0,-30 33 0,4-25 0,-12 0 0,-8-8 0,-19 5 0,-10-5 0,-20 0 0,-20 0 0,-10 0 0,-23-9 0,-18 5 0,-17-4 0,-10 1 0,-13 7 0,-11-9 0,-3 9 0,1 0 0,7 0 0,11 9 0,16-1 0,21-1 0,23 1 0,28-8 0,19 0 0,32 5-24,15-5-21,18 0-1,29 0-2,0 0-2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55" units="dev"/>
        </inkml:traceFormat>
        <inkml:channelProperties>
          <inkml:channelProperty channel="X" name="resolution" value="1272.99927" units="1/cm"/>
          <inkml:channelProperty channel="Y" name="resolution" value="2256.68042" units="1/cm"/>
          <inkml:channelProperty channel="F" name="resolution" value="1.7562E-7" units="1/dev"/>
        </inkml:channelProperties>
      </inkml:inkSource>
      <inkml:timestamp xml:id="ts0" timeString="2015-10-15T18:17:17.820"/>
    </inkml:context>
    <inkml:brush xml:id="br0">
      <inkml:brushProperty name="width" value="0.06667" units="cm"/>
      <inkml:brushProperty name="height" value="0.06667" units="cm"/>
      <inkml:brushProperty name="color" value="#D60093"/>
      <inkml:brushProperty name="fitToCurve" value="1"/>
    </inkml:brush>
  </inkml:definitions>
  <inkml:traceGroup>
    <inkml:annotationXML>
      <emma:emma xmlns:emma="http://www.w3.org/2003/04/emma" version="1.0">
        <emma:interpretation id="{1495CBC7-AEDB-4DEA-A2A9-586228F72F5A}" emma:medium="tactile" emma:mode="ink">
          <msink:context xmlns:msink="http://schemas.microsoft.com/ink/2010/main" type="writingRegion" rotatedBoundingBox="20945,13377 23751,13398 23746,14060 20940,14039">
            <msink:destinationLink direction="with" ref="{EFF515CA-32D7-43E5-BF31-75FD9F870E22}"/>
          </msink:context>
        </emma:interpretation>
      </emma:emma>
    </inkml:annotationXML>
    <inkml:traceGroup>
      <inkml:annotationXML>
        <emma:emma xmlns:emma="http://www.w3.org/2003/04/emma" version="1.0">
          <emma:interpretation id="{2470CC64-D674-42AF-830B-77A58EA573A1}" emma:medium="tactile" emma:mode="ink">
            <msink:context xmlns:msink="http://schemas.microsoft.com/ink/2010/main" type="paragraph" rotatedBoundingBox="20945,13377 23751,13398 23746,14060 20940,140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8D6BDDC-A0A6-45BE-BC7E-DAB2CC37340E}" emma:medium="tactile" emma:mode="ink">
              <msink:context xmlns:msink="http://schemas.microsoft.com/ink/2010/main" type="line" rotatedBoundingBox="20945,13377 23751,13398 23746,14060 20940,14039"/>
            </emma:interpretation>
          </emma:emma>
        </inkml:annotationXML>
        <inkml:traceGroup>
          <inkml:annotationXML>
            <emma:emma xmlns:emma="http://www.w3.org/2003/04/emma" version="1.0">
              <emma:interpretation id="{920729D2-502E-4B15-88F9-F2559EECE550}" emma:medium="tactile" emma:mode="ink">
                <msink:context xmlns:msink="http://schemas.microsoft.com/ink/2010/main" type="inkWord" rotatedBoundingBox="20945,13377 23751,13398 23746,14060 20940,14039"/>
              </emma:interpretation>
              <emma:one-of disjunction-type="recognition" id="oneOf0">
                <emma:interpretation id="interp0" emma:lang="en-US" emma:confidence="0">
                  <emma:literal>2=-2</emma:literal>
                </emma:interpretation>
                <emma:interpretation id="interp1" emma:lang="en-US" emma:confidence="0">
                  <emma:literal>Z=2</emma:literal>
                </emma:interpretation>
                <emma:interpretation id="interp2" emma:lang="en-US" emma:confidence="0">
                  <emma:literal>Z</emma:literal>
                </emma:interpretation>
                <emma:interpretation id="interp3" emma:lang="en-US" emma:confidence="0">
                  <emma:literal>2==2</emma:literal>
                </emma:interpretation>
                <emma:interpretation id="interp4" emma:lang="en-US" emma:confidence="0">
                  <emma:literal>Z~=2</emma:literal>
                </emma:interpretation>
              </emma:one-of>
            </emma:emma>
          </inkml:annotationXML>
          <inkml:trace contextRef="#ctx0" brushRef="#br0">-5 102 188,'8'-21'46,"-8"21"-25,34-22-21,-5 8 0,9 2 0,5-4 0,4 8 0,0-1 0,0 9 0,-7 0 0,-8 9 0,-10 15 0,-15 4 0,-14 12 0,-10 4 0,-14 6 0,-10 9 0,-6-1 0,-5 2 0,1-7 0,3-1 0,9-4 0,10-8 0,15-5 0,14-11 0,11-7 0,13-2 0,15-15 0,9 5 0,3-5 0,2-5 0,3-1 0,-6-3 0,1 9 0,-19-16-23,-3 9-17,-8-4-5,-21 11-1,17-27 0,-17 27-1</inkml:trace>
          <inkml:trace contextRef="#ctx0" brushRef="#br0" timeOffset="249.9878">13 407 191,'0'0'46,"0"0"-28,33 0-18,-1 0 0,13-7 0,6-1 0,-2 0 0,4-1 0,-1-2 0,-6 0 0,3 5-4,-15-9-29,2 7-9,-8-4-3,2-1-2,-4 2 0,1 4 11</inkml:trace>
          <inkml:trace contextRef="#ctx0" brushRef="#br0" timeOffset="506.5896">893 233 168,'0'0'47,"32"12"-7,-3-12-40,2-8 0,2 8 0,2-14 0,3 14 0,-4-9 0,-1 9 0,3 0 0,-36 0-21,39 0-18,-39 0-5,25 14-2,-25-14 0,0 0-1</inkml:trace>
          <inkml:trace contextRef="#ctx0" brushRef="#br0" timeOffset="740.9523">1122 357 186,'-7'18'46,"7"-18"-23,0 0-23,19 15 0,-19-15 0,39 0 0,-15-6 0,0 6 0,3-9 0,-6-2 0,8 11-17,-11 0-22,3 0-7,-21 0 0,27 0-2,-27 0 1</inkml:trace>
          <inkml:trace contextRef="#ctx0" brushRef="#br0" timeOffset="1080.5997">1691 332 169,'22'0'47,"0"-11"-8,10 11-39,1-7 0,-1-2 0,1 3 0,1 3 0,-3 3 0,-7-15 0,8 15-36,-8-10-9,3 10-2,-8 0 0,1-6-2</inkml:trace>
          <inkml:trace contextRef="#ctx0" brushRef="#br0" timeOffset="1497.7625">2381 33 187,'25'-8'47,"6"8"-26,-7 3-21,0 6 0,-2 7 0,-7 7 0,-6 3 0,-9 9 0,-16 6 0,-13 9 0,-10 3 0,-5 3 0,-9-1 0,0 2 0,3-7 0,9-5 0,9-5 0,11-7 0,21-17 0,0-16 0,35 12 0,-1-12 0,13-12 0,10-1 0,9 1 0,4-3 0,-5 6 0,-1 0 0,-5-1 0,-9 2 0,-2 8-5,-24 0-31,-24 0-9,25 4-2,-25-4 0,0 0-1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295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822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339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65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945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921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523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638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725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129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283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2E2D12-C4E9-4B88-90E6-613E6059A0FC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00382-3EB7-4720-A40D-B696D3198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14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customXml" Target="../ink/ink23.xml"/><Relationship Id="rId10" Type="http://schemas.openxmlformats.org/officeDocument/2006/relationships/image" Target="../media/image30.emf"/><Relationship Id="rId4" Type="http://schemas.openxmlformats.org/officeDocument/2006/relationships/image" Target="../media/image8.wmf"/><Relationship Id="rId9" Type="http://schemas.openxmlformats.org/officeDocument/2006/relationships/customXml" Target="../ink/ink2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8.xml"/><Relationship Id="rId5" Type="http://schemas.openxmlformats.org/officeDocument/2006/relationships/image" Target="../media/image32.emf"/><Relationship Id="rId4" Type="http://schemas.openxmlformats.org/officeDocument/2006/relationships/customXml" Target="../ink/ink2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customXml" Target="../ink/ink29.xml"/><Relationship Id="rId10" Type="http://schemas.openxmlformats.org/officeDocument/2006/relationships/image" Target="../media/image38.emf"/><Relationship Id="rId4" Type="http://schemas.openxmlformats.org/officeDocument/2006/relationships/image" Target="../media/image10.wmf"/><Relationship Id="rId9" Type="http://schemas.openxmlformats.org/officeDocument/2006/relationships/customXml" Target="../ink/ink3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5" Type="http://schemas.openxmlformats.org/officeDocument/2006/relationships/customXml" Target="../ink/ink32.xml"/><Relationship Id="rId10" Type="http://schemas.openxmlformats.org/officeDocument/2006/relationships/image" Target="../media/image42.emf"/><Relationship Id="rId4" Type="http://schemas.openxmlformats.org/officeDocument/2006/relationships/image" Target="../media/image11.wmf"/><Relationship Id="rId9" Type="http://schemas.openxmlformats.org/officeDocument/2006/relationships/customXml" Target="../ink/ink3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26.emf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37.xml"/><Relationship Id="rId5" Type="http://schemas.openxmlformats.org/officeDocument/2006/relationships/image" Target="../media/image25.emf"/><Relationship Id="rId4" Type="http://schemas.openxmlformats.org/officeDocument/2006/relationships/customXml" Target="../ink/ink3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1.xml"/><Relationship Id="rId13" Type="http://schemas.openxmlformats.org/officeDocument/2006/relationships/image" Target="../media/image35.emf"/><Relationship Id="rId18" Type="http://schemas.openxmlformats.org/officeDocument/2006/relationships/customXml" Target="../ink/ink46.xml"/><Relationship Id="rId3" Type="http://schemas.openxmlformats.org/officeDocument/2006/relationships/image" Target="../media/image25.emf"/><Relationship Id="rId21" Type="http://schemas.openxmlformats.org/officeDocument/2006/relationships/image" Target="../media/image45.emf"/><Relationship Id="rId7" Type="http://schemas.openxmlformats.org/officeDocument/2006/relationships/image" Target="../media/image27.emf"/><Relationship Id="rId12" Type="http://schemas.openxmlformats.org/officeDocument/2006/relationships/customXml" Target="../ink/ink43.xml"/><Relationship Id="rId17" Type="http://schemas.openxmlformats.org/officeDocument/2006/relationships/image" Target="../media/image43.emf"/><Relationship Id="rId2" Type="http://schemas.openxmlformats.org/officeDocument/2006/relationships/customXml" Target="../ink/ink38.xml"/><Relationship Id="rId16" Type="http://schemas.openxmlformats.org/officeDocument/2006/relationships/customXml" Target="../ink/ink45.xml"/><Relationship Id="rId20" Type="http://schemas.openxmlformats.org/officeDocument/2006/relationships/customXml" Target="../ink/ink47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40.xml"/><Relationship Id="rId11" Type="http://schemas.openxmlformats.org/officeDocument/2006/relationships/image" Target="../media/image14.emf"/><Relationship Id="rId5" Type="http://schemas.openxmlformats.org/officeDocument/2006/relationships/image" Target="../media/image26.emf"/><Relationship Id="rId15" Type="http://schemas.openxmlformats.org/officeDocument/2006/relationships/image" Target="../media/image39.emf"/><Relationship Id="rId23" Type="http://schemas.openxmlformats.org/officeDocument/2006/relationships/image" Target="../media/image46.emf"/><Relationship Id="rId10" Type="http://schemas.openxmlformats.org/officeDocument/2006/relationships/customXml" Target="../ink/ink42.xml"/><Relationship Id="rId19" Type="http://schemas.openxmlformats.org/officeDocument/2006/relationships/image" Target="../media/image44.emf"/><Relationship Id="rId4" Type="http://schemas.openxmlformats.org/officeDocument/2006/relationships/customXml" Target="../ink/ink39.xml"/><Relationship Id="rId9" Type="http://schemas.openxmlformats.org/officeDocument/2006/relationships/image" Target="../media/image34.emf"/><Relationship Id="rId14" Type="http://schemas.openxmlformats.org/officeDocument/2006/relationships/customXml" Target="../ink/ink44.xml"/><Relationship Id="rId22" Type="http://schemas.openxmlformats.org/officeDocument/2006/relationships/customXml" Target="../ink/ink4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om/url?sa=i&amp;rct=j&amp;q=&amp;esrc=s&amp;source=images&amp;cd=&amp;cad=rja&amp;uact=8&amp;ved=0CAcQjRxqFQoTCLHJyub7xMgCFccdPgodcBsHqQ&amp;url=http://beforeitsnews.com/education/2014/05/remember-playing-hangman-in-school-well-now-it-gets-you-suspended-and-arrested-2447360.html&amp;psig=AFQjCNFx89t3LzupOTdzvMBStWqeVUD2qQ&amp;ust=1445015238457867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customXml" Target="../ink/ink4.xml"/><Relationship Id="rId18" Type="http://schemas.openxmlformats.org/officeDocument/2006/relationships/image" Target="../media/image10.emf"/><Relationship Id="rId3" Type="http://schemas.openxmlformats.org/officeDocument/2006/relationships/slideLayout" Target="../slideLayouts/slideLayout2.xml"/><Relationship Id="rId21" Type="http://schemas.openxmlformats.org/officeDocument/2006/relationships/customXml" Target="../ink/ink8.xml"/><Relationship Id="rId7" Type="http://schemas.openxmlformats.org/officeDocument/2006/relationships/customXml" Target="../ink/ink1.xml"/><Relationship Id="rId12" Type="http://schemas.openxmlformats.org/officeDocument/2006/relationships/image" Target="../media/image7.emf"/><Relationship Id="rId17" Type="http://schemas.openxmlformats.org/officeDocument/2006/relationships/customXml" Target="../ink/ink6.xml"/><Relationship Id="rId2" Type="http://schemas.openxmlformats.org/officeDocument/2006/relationships/vmlDrawing" Target="../drawings/vmlDrawing2.v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wmf"/><Relationship Id="rId11" Type="http://schemas.openxmlformats.org/officeDocument/2006/relationships/customXml" Target="../ink/ink3.xml"/><Relationship Id="rId2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10" Type="http://schemas.openxmlformats.org/officeDocument/2006/relationships/image" Target="../media/image6.emf"/><Relationship Id="rId19" Type="http://schemas.openxmlformats.org/officeDocument/2006/relationships/customXml" Target="../ink/ink7.xml"/><Relationship Id="rId4" Type="http://schemas.openxmlformats.org/officeDocument/2006/relationships/image" Target="../media/image4.png"/><Relationship Id="rId9" Type="http://schemas.openxmlformats.org/officeDocument/2006/relationships/customXml" Target="../ink/ink2.xml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13" Type="http://schemas.openxmlformats.org/officeDocument/2006/relationships/image" Target="../media/image17.emf"/><Relationship Id="rId18" Type="http://schemas.openxmlformats.org/officeDocument/2006/relationships/customXml" Target="../ink/ink16.xml"/><Relationship Id="rId26" Type="http://schemas.openxmlformats.org/officeDocument/2006/relationships/customXml" Target="../ink/ink20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emf"/><Relationship Id="rId7" Type="http://schemas.openxmlformats.org/officeDocument/2006/relationships/image" Target="../media/image90.emf"/><Relationship Id="rId12" Type="http://schemas.openxmlformats.org/officeDocument/2006/relationships/customXml" Target="../ink/ink13.xml"/><Relationship Id="rId17" Type="http://schemas.openxmlformats.org/officeDocument/2006/relationships/image" Target="../media/image19.emf"/><Relationship Id="rId25" Type="http://schemas.openxmlformats.org/officeDocument/2006/relationships/image" Target="../media/image23.emf"/><Relationship Id="rId2" Type="http://schemas.openxmlformats.org/officeDocument/2006/relationships/vmlDrawing" Target="../drawings/vmlDrawing4.vml"/><Relationship Id="rId16" Type="http://schemas.openxmlformats.org/officeDocument/2006/relationships/customXml" Target="../ink/ink15.xml"/><Relationship Id="rId20" Type="http://schemas.openxmlformats.org/officeDocument/2006/relationships/customXml" Target="../ink/ink17.xml"/><Relationship Id="rId1" Type="http://schemas.openxmlformats.org/officeDocument/2006/relationships/themeOverride" Target="../theme/themeOverride3.xml"/><Relationship Id="rId6" Type="http://schemas.openxmlformats.org/officeDocument/2006/relationships/customXml" Target="../ink/ink10.xml"/><Relationship Id="rId11" Type="http://schemas.openxmlformats.org/officeDocument/2006/relationships/image" Target="../media/image16.emf"/><Relationship Id="rId24" Type="http://schemas.openxmlformats.org/officeDocument/2006/relationships/customXml" Target="../ink/ink19.xml"/><Relationship Id="rId5" Type="http://schemas.openxmlformats.org/officeDocument/2006/relationships/image" Target="../media/image5.wmf"/><Relationship Id="rId15" Type="http://schemas.openxmlformats.org/officeDocument/2006/relationships/image" Target="../media/image18.emf"/><Relationship Id="rId23" Type="http://schemas.openxmlformats.org/officeDocument/2006/relationships/image" Target="../media/image22.emf"/><Relationship Id="rId10" Type="http://schemas.openxmlformats.org/officeDocument/2006/relationships/customXml" Target="../ink/ink12.xml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emf"/><Relationship Id="rId14" Type="http://schemas.openxmlformats.org/officeDocument/2006/relationships/customXml" Target="../ink/ink14.xml"/><Relationship Id="rId22" Type="http://schemas.openxmlformats.org/officeDocument/2006/relationships/customXml" Target="../ink/ink18.xml"/><Relationship Id="rId27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0.e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4.xml"/><Relationship Id="rId6" Type="http://schemas.openxmlformats.org/officeDocument/2006/relationships/customXml" Target="../ink/ink2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to teacher:</a:t>
            </a:r>
          </a:p>
          <a:p>
            <a:r>
              <a:rPr lang="en-US" dirty="0" smtClean="0"/>
              <a:t>Quote for hangman:  “By failing to prepare you are preparing to fail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772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34101"/>
              </p:ext>
            </p:extLst>
          </p:nvPr>
        </p:nvGraphicFramePr>
        <p:xfrm>
          <a:off x="2211388" y="2971800"/>
          <a:ext cx="50625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971800"/>
                        <a:ext cx="50625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2612079" y="4100946"/>
              <a:ext cx="5088960" cy="19170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90839" y="4080066"/>
                <a:ext cx="5121000" cy="19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6" name="Ink 35"/>
              <p14:cNvContentPartPr/>
              <p14:nvPr/>
            </p14:nvContentPartPr>
            <p14:xfrm>
              <a:off x="779319" y="5283186"/>
              <a:ext cx="2807280" cy="161568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8079" y="5262306"/>
                <a:ext cx="2845440" cy="165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7" name="Ink 36"/>
              <p14:cNvContentPartPr/>
              <p14:nvPr/>
            </p14:nvContentPartPr>
            <p14:xfrm>
              <a:off x="1048239" y="5846946"/>
              <a:ext cx="2090880" cy="85536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27719" y="5825706"/>
                <a:ext cx="2129040" cy="897480"/>
              </a:xfrm>
              <a:prstGeom prst="rect">
                <a:avLst/>
              </a:prstGeom>
            </p:spPr>
          </p:pic>
        </mc:Fallback>
      </mc:AlternateContent>
      <p:sp>
        <p:nvSpPr>
          <p:cNvPr id="40" name="Title 1"/>
          <p:cNvSpPr txBox="1">
            <a:spLocks/>
          </p:cNvSpPr>
          <p:nvPr/>
        </p:nvSpPr>
        <p:spPr bwMode="auto">
          <a:xfrm>
            <a:off x="609600" y="121920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smtClean="0"/>
              <a:t>4.                    Simplify</a:t>
            </a:r>
            <a:endParaRPr lang="en-US" altLang="en-US" sz="4400" dirty="0"/>
          </a:p>
        </p:txBody>
      </p:sp>
    </p:spTree>
    <p:extLst>
      <p:ext uri="{BB962C8B-B14F-4D97-AF65-F5344CB8AC3E}">
        <p14:creationId xmlns:p14="http://schemas.microsoft.com/office/powerpoint/2010/main" val="76091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9"/>
          <p:cNvSpPr txBox="1">
            <a:spLocks/>
          </p:cNvSpPr>
          <p:nvPr/>
        </p:nvSpPr>
        <p:spPr>
          <a:xfrm>
            <a:off x="228600" y="304800"/>
            <a:ext cx="8229600" cy="2925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indent="0" algn="ctr">
              <a:spcBef>
                <a:spcPct val="50000"/>
              </a:spcBef>
              <a:buFontTx/>
              <a:buNone/>
              <a:defRPr/>
            </a:pPr>
            <a:endParaRPr lang="en-US" sz="4400" b="1" dirty="0" smtClean="0">
              <a:ln w="11430"/>
              <a:solidFill>
                <a:srgbClr val="2B13BD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Eras Bold ITC" pitchFamily="34" charset="0"/>
              <a:ea typeface="+mj-ea"/>
              <a:cs typeface="+mj-cs"/>
            </a:endParaRPr>
          </a:p>
        </p:txBody>
      </p:sp>
      <p:sp>
        <p:nvSpPr>
          <p:cNvPr id="16" name="Title 9"/>
          <p:cNvSpPr txBox="1">
            <a:spLocks/>
          </p:cNvSpPr>
          <p:nvPr/>
        </p:nvSpPr>
        <p:spPr>
          <a:xfrm>
            <a:off x="1143000" y="3581400"/>
            <a:ext cx="7315200" cy="2925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lang="en-US" sz="4400" b="1" dirty="0" smtClean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Eras Bold ITC" pitchFamily="34" charset="0"/>
                <a:ea typeface="+mj-ea"/>
                <a:cs typeface="+mj-cs"/>
              </a:rPr>
              <a:t>f(3)</a:t>
            </a:r>
          </a:p>
          <a:p>
            <a:pPr marL="742950" lvl="0" indent="-742950">
              <a:spcBef>
                <a:spcPct val="50000"/>
              </a:spcBef>
              <a:defRPr/>
            </a:pPr>
            <a:r>
              <a:rPr kumimoji="0" lang="en-US" sz="4400" b="1" i="0" u="none" strike="noStrike" kern="1200" cap="none" spc="0" normalizeH="0" baseline="0" noProof="0" dirty="0" smtClean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Eras Bold ITC" pitchFamily="34" charset="0"/>
                <a:ea typeface="+mj-ea"/>
                <a:cs typeface="+mj-cs"/>
              </a:rPr>
              <a:t>b. </a:t>
            </a:r>
            <a:r>
              <a:rPr lang="en-US" sz="4400" b="1" dirty="0" smtClean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Eras Bold ITC" pitchFamily="34" charset="0"/>
                <a:ea typeface="+mj-ea"/>
                <a:cs typeface="+mj-cs"/>
              </a:rPr>
              <a:t>Find x when g(x) = 8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4599524"/>
              </p:ext>
            </p:extLst>
          </p:nvPr>
        </p:nvGraphicFramePr>
        <p:xfrm>
          <a:off x="2133600" y="1143000"/>
          <a:ext cx="3962400" cy="2944368"/>
        </p:xfrm>
        <a:graphic>
          <a:graphicData uri="http://schemas.openxmlformats.org/drawingml/2006/table">
            <a:tbl>
              <a:tblPr/>
              <a:tblGrid>
                <a:gridCol w="881076"/>
                <a:gridCol w="1555319"/>
                <a:gridCol w="1526005"/>
              </a:tblGrid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f(x)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g(x)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2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324464"/>
            <a:ext cx="80772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b="1" dirty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Eras Bold ITC" pitchFamily="34" charset="0"/>
              </a:rPr>
              <a:t>3.  Using the table, fi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11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9"/>
          <p:cNvSpPr txBox="1">
            <a:spLocks/>
          </p:cNvSpPr>
          <p:nvPr/>
        </p:nvSpPr>
        <p:spPr>
          <a:xfrm>
            <a:off x="228600" y="304800"/>
            <a:ext cx="8229600" cy="2925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indent="0" algn="ctr">
              <a:spcBef>
                <a:spcPct val="50000"/>
              </a:spcBef>
              <a:buFontTx/>
              <a:buNone/>
              <a:defRPr/>
            </a:pPr>
            <a:endParaRPr lang="en-US" sz="4400" b="1" dirty="0" smtClean="0">
              <a:ln w="11430"/>
              <a:solidFill>
                <a:srgbClr val="2B13BD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Eras Bold ITC" pitchFamily="34" charset="0"/>
              <a:ea typeface="+mj-ea"/>
              <a:cs typeface="+mj-cs"/>
            </a:endParaRPr>
          </a:p>
        </p:txBody>
      </p:sp>
      <p:sp>
        <p:nvSpPr>
          <p:cNvPr id="16" name="Title 9"/>
          <p:cNvSpPr txBox="1">
            <a:spLocks/>
          </p:cNvSpPr>
          <p:nvPr/>
        </p:nvSpPr>
        <p:spPr>
          <a:xfrm>
            <a:off x="1143000" y="3581400"/>
            <a:ext cx="7315200" cy="2925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lang="en-US" sz="4400" b="1" dirty="0" smtClean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Eras Bold ITC" pitchFamily="34" charset="0"/>
                <a:ea typeface="+mj-ea"/>
                <a:cs typeface="+mj-cs"/>
              </a:rPr>
              <a:t>f(3)</a:t>
            </a:r>
          </a:p>
          <a:p>
            <a:pPr marL="742950" lvl="0" indent="-742950">
              <a:spcBef>
                <a:spcPct val="50000"/>
              </a:spcBef>
              <a:defRPr/>
            </a:pPr>
            <a:r>
              <a:rPr kumimoji="0" lang="en-US" sz="4400" b="1" i="0" u="none" strike="noStrike" kern="1200" cap="none" spc="0" normalizeH="0" baseline="0" noProof="0" dirty="0" smtClean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Eras Bold ITC" pitchFamily="34" charset="0"/>
                <a:ea typeface="+mj-ea"/>
                <a:cs typeface="+mj-cs"/>
              </a:rPr>
              <a:t>b. </a:t>
            </a:r>
            <a:r>
              <a:rPr lang="en-US" sz="4400" b="1" dirty="0" smtClean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Eras Bold ITC" pitchFamily="34" charset="0"/>
                <a:ea typeface="+mj-ea"/>
                <a:cs typeface="+mj-cs"/>
              </a:rPr>
              <a:t>Find x when g(x) = 8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282727"/>
              </p:ext>
            </p:extLst>
          </p:nvPr>
        </p:nvGraphicFramePr>
        <p:xfrm>
          <a:off x="2133600" y="1143000"/>
          <a:ext cx="3962400" cy="2944368"/>
        </p:xfrm>
        <a:graphic>
          <a:graphicData uri="http://schemas.openxmlformats.org/drawingml/2006/table">
            <a:tbl>
              <a:tblPr/>
              <a:tblGrid>
                <a:gridCol w="881076"/>
                <a:gridCol w="1555319"/>
                <a:gridCol w="1526005"/>
              </a:tblGrid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f(x)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g(x)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en-US" sz="28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-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2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324464"/>
            <a:ext cx="80772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400" b="1" dirty="0">
                <a:ln w="11430"/>
                <a:solidFill>
                  <a:srgbClr val="00B05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Eras Bold ITC" pitchFamily="34" charset="0"/>
              </a:rPr>
              <a:t>3.  Using the table, find</a:t>
            </a: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3284199" y="4217946"/>
              <a:ext cx="1193400" cy="794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64399" y="4197066"/>
                <a:ext cx="1234080" cy="82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/>
              <p14:cNvContentPartPr/>
              <p14:nvPr/>
            </p14:nvContentPartPr>
            <p14:xfrm>
              <a:off x="2641599" y="5838306"/>
              <a:ext cx="2620080" cy="7491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22159" y="5817426"/>
                <a:ext cx="2660400" cy="79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" name="Ink 20"/>
              <p14:cNvContentPartPr/>
              <p14:nvPr/>
            </p14:nvContentPartPr>
            <p14:xfrm>
              <a:off x="2860119" y="6074826"/>
              <a:ext cx="2186280" cy="4208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43559" y="6057186"/>
                <a:ext cx="2206800" cy="45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873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 txBox="1">
            <a:spLocks/>
          </p:cNvSpPr>
          <p:nvPr/>
        </p:nvSpPr>
        <p:spPr bwMode="auto">
          <a:xfrm>
            <a:off x="609600" y="137160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smtClean="0"/>
              <a:t>5.           Put </a:t>
            </a:r>
            <a:r>
              <a:rPr lang="en-US" altLang="en-US" sz="4400" dirty="0"/>
              <a:t>in terms of </a:t>
            </a:r>
            <a:r>
              <a:rPr lang="en-US" altLang="en-US" sz="4400" dirty="0" err="1"/>
              <a:t>i</a:t>
            </a:r>
            <a:endParaRPr lang="en-US" altLang="en-US" sz="4400" dirty="0"/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3639"/>
              </p:ext>
            </p:extLst>
          </p:nvPr>
        </p:nvGraphicFramePr>
        <p:xfrm>
          <a:off x="3306762" y="3200400"/>
          <a:ext cx="237807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2" y="3200400"/>
                        <a:ext cx="2378075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46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24941"/>
              </p:ext>
            </p:extLst>
          </p:nvPr>
        </p:nvGraphicFramePr>
        <p:xfrm>
          <a:off x="3198813" y="3162300"/>
          <a:ext cx="237807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3162300"/>
                        <a:ext cx="2378075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3538719" y="4637706"/>
              <a:ext cx="2959920" cy="955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21439" y="4616826"/>
                <a:ext cx="2992680" cy="9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3949119" y="4844346"/>
              <a:ext cx="2578680" cy="17964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28239" y="4824546"/>
                <a:ext cx="2620800" cy="18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7" name="Ink 26"/>
              <p14:cNvContentPartPr/>
              <p14:nvPr/>
            </p14:nvContentPartPr>
            <p14:xfrm>
              <a:off x="4137039" y="5625186"/>
              <a:ext cx="2352960" cy="118332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15799" y="5604306"/>
                <a:ext cx="2381760" cy="1225080"/>
              </a:xfrm>
              <a:prstGeom prst="rect">
                <a:avLst/>
              </a:prstGeom>
            </p:spPr>
          </p:pic>
        </mc:Fallback>
      </mc:AlternateContent>
      <p:sp>
        <p:nvSpPr>
          <p:cNvPr id="30" name="Title 1"/>
          <p:cNvSpPr txBox="1">
            <a:spLocks/>
          </p:cNvSpPr>
          <p:nvPr/>
        </p:nvSpPr>
        <p:spPr bwMode="auto">
          <a:xfrm>
            <a:off x="599768" y="76200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smtClean="0"/>
              <a:t>5.           Put </a:t>
            </a:r>
            <a:r>
              <a:rPr lang="en-US" altLang="en-US" sz="4400" dirty="0"/>
              <a:t>in terms of </a:t>
            </a:r>
            <a:r>
              <a:rPr lang="en-US" altLang="en-US" sz="4400" dirty="0" err="1"/>
              <a:t>i</a:t>
            </a:r>
            <a:endParaRPr lang="en-US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92506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8612153"/>
              </p:ext>
            </p:extLst>
          </p:nvPr>
        </p:nvGraphicFramePr>
        <p:xfrm>
          <a:off x="434975" y="3048000"/>
          <a:ext cx="8151813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048000"/>
                        <a:ext cx="8151813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304800" y="685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 smtClean="0"/>
              <a:t>6.</a:t>
            </a:r>
            <a:endParaRPr lang="en-US" altLang="en-US" sz="2400" dirty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685800" y="533400"/>
            <a:ext cx="8686800" cy="2011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dirty="0" smtClean="0"/>
              <a:t>a) Find the discriminant </a:t>
            </a:r>
          </a:p>
          <a:p>
            <a:pPr algn="l"/>
            <a:r>
              <a:rPr lang="en-US" altLang="en-US" sz="4000" dirty="0" smtClean="0"/>
              <a:t>b) Find number and roots</a:t>
            </a:r>
          </a:p>
          <a:p>
            <a:pPr algn="l"/>
            <a:r>
              <a:rPr lang="en-US" altLang="en-US" sz="4000" dirty="0" smtClean="0"/>
              <a:t>c) Find the number of x-intercepts</a:t>
            </a:r>
          </a:p>
        </p:txBody>
      </p:sp>
    </p:spTree>
    <p:extLst>
      <p:ext uri="{BB962C8B-B14F-4D97-AF65-F5344CB8AC3E}">
        <p14:creationId xmlns:p14="http://schemas.microsoft.com/office/powerpoint/2010/main" val="271520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5611025"/>
              </p:ext>
            </p:extLst>
          </p:nvPr>
        </p:nvGraphicFramePr>
        <p:xfrm>
          <a:off x="715297" y="2209800"/>
          <a:ext cx="8151813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97" y="2209800"/>
                        <a:ext cx="8151813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304800" y="685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 smtClean="0"/>
              <a:t>6.</a:t>
            </a:r>
            <a:endParaRPr lang="en-US" alt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" name="Ink 16"/>
              <p14:cNvContentPartPr/>
              <p14:nvPr/>
            </p14:nvContentPartPr>
            <p14:xfrm>
              <a:off x="984879" y="4023186"/>
              <a:ext cx="4806720" cy="21733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1559" y="4001946"/>
                <a:ext cx="4841280" cy="22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451" name="Ink 17450"/>
              <p14:cNvContentPartPr/>
              <p14:nvPr/>
            </p14:nvContentPartPr>
            <p14:xfrm>
              <a:off x="6583239" y="4118586"/>
              <a:ext cx="2275560" cy="2477160"/>
            </p14:xfrm>
          </p:contentPart>
        </mc:Choice>
        <mc:Fallback xmlns="">
          <p:pic>
            <p:nvPicPr>
              <p:cNvPr id="17451" name="Ink 1745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62359" y="4097346"/>
                <a:ext cx="2317320" cy="251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7469" name="Ink 17468"/>
              <p14:cNvContentPartPr/>
              <p14:nvPr/>
            </p14:nvContentPartPr>
            <p14:xfrm>
              <a:off x="6194439" y="3717186"/>
              <a:ext cx="2886840" cy="3160440"/>
            </p14:xfrm>
          </p:contentPart>
        </mc:Choice>
        <mc:Fallback xmlns="">
          <p:pic>
            <p:nvPicPr>
              <p:cNvPr id="17469" name="Ink 1746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75719" y="3696306"/>
                <a:ext cx="2926440" cy="3202560"/>
              </a:xfrm>
              <a:prstGeom prst="rect">
                <a:avLst/>
              </a:prstGeom>
            </p:spPr>
          </p:pic>
        </mc:Fallback>
      </mc:AlternateContent>
      <p:sp>
        <p:nvSpPr>
          <p:cNvPr id="95" name="Rectangle 4"/>
          <p:cNvSpPr txBox="1">
            <a:spLocks noChangeArrowheads="1"/>
          </p:cNvSpPr>
          <p:nvPr/>
        </p:nvSpPr>
        <p:spPr>
          <a:xfrm>
            <a:off x="685800" y="533400"/>
            <a:ext cx="8686800" cy="2011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dirty="0" smtClean="0"/>
              <a:t>a) Find the discriminant </a:t>
            </a:r>
          </a:p>
          <a:p>
            <a:pPr algn="l"/>
            <a:r>
              <a:rPr lang="en-US" altLang="en-US" sz="4000" dirty="0" smtClean="0"/>
              <a:t>b) Find number and roots</a:t>
            </a:r>
          </a:p>
          <a:p>
            <a:pPr algn="l"/>
            <a:r>
              <a:rPr lang="en-US" altLang="en-US" sz="4000" dirty="0" smtClean="0"/>
              <a:t>c) Find the number of x-intercepts</a:t>
            </a:r>
          </a:p>
        </p:txBody>
      </p:sp>
    </p:spTree>
    <p:extLst>
      <p:ext uri="{BB962C8B-B14F-4D97-AF65-F5344CB8AC3E}">
        <p14:creationId xmlns:p14="http://schemas.microsoft.com/office/powerpoint/2010/main" val="16890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7.  What could be the value of the discriminant for the following function: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010400" y="2133600"/>
            <a:ext cx="0" cy="312420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7124700" y="2171700"/>
            <a:ext cx="0" cy="312420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8" name="Ink 17"/>
              <p14:cNvContentPartPr/>
              <p14:nvPr/>
            </p14:nvContentPartPr>
            <p14:xfrm>
              <a:off x="6157205" y="3712289"/>
              <a:ext cx="42120" cy="691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30925" y="3685649"/>
                <a:ext cx="9504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" name="Ink 20"/>
              <p14:cNvContentPartPr/>
              <p14:nvPr/>
            </p14:nvContentPartPr>
            <p14:xfrm>
              <a:off x="6182405" y="3732809"/>
              <a:ext cx="563760" cy="12286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59725" y="3707609"/>
                <a:ext cx="604440" cy="128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4" name="Ink 23"/>
              <p14:cNvContentPartPr/>
              <p14:nvPr/>
            </p14:nvContentPartPr>
            <p14:xfrm>
              <a:off x="5683085" y="3729209"/>
              <a:ext cx="514080" cy="130608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57885" y="3707249"/>
                <a:ext cx="565560" cy="1355760"/>
              </a:xfrm>
              <a:prstGeom prst="rect">
                <a:avLst/>
              </a:prstGeom>
            </p:spPr>
          </p:pic>
        </mc:Fallback>
      </mc:AlternateContent>
      <p:sp>
        <p:nvSpPr>
          <p:cNvPr id="25" name="TextBox 24"/>
          <p:cNvSpPr txBox="1"/>
          <p:nvPr/>
        </p:nvSpPr>
        <p:spPr>
          <a:xfrm>
            <a:off x="1387558" y="2717017"/>
            <a:ext cx="2743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smtClean="0"/>
              <a:t>A)  -4</a:t>
            </a:r>
          </a:p>
          <a:p>
            <a:pPr>
              <a:lnSpc>
                <a:spcPct val="150000"/>
              </a:lnSpc>
            </a:pPr>
            <a:r>
              <a:rPr lang="en-US" sz="3600" dirty="0" smtClean="0"/>
              <a:t>B)  0</a:t>
            </a:r>
          </a:p>
          <a:p>
            <a:pPr marL="742950" indent="-742950">
              <a:lnSpc>
                <a:spcPct val="150000"/>
              </a:lnSpc>
              <a:buAutoNum type="alphaUcParenR" startAt="3"/>
            </a:pPr>
            <a:r>
              <a:rPr lang="en-US" sz="3600" dirty="0" smtClean="0"/>
              <a:t>4</a:t>
            </a:r>
          </a:p>
          <a:p>
            <a:pPr marL="742950" indent="-742950">
              <a:lnSpc>
                <a:spcPct val="150000"/>
              </a:lnSpc>
              <a:buAutoNum type="alphaUcParenR" startAt="3"/>
            </a:pPr>
            <a:r>
              <a:rPr lang="en-US" sz="3600" dirty="0" smtClean="0"/>
              <a:t>73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540363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7.  What could be the value of the discriminant for the following function: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010400" y="2133600"/>
            <a:ext cx="0" cy="312420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>
            <a:off x="7124700" y="2171700"/>
            <a:ext cx="0" cy="312420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1" name="Ink 20"/>
              <p14:cNvContentPartPr/>
              <p14:nvPr/>
            </p14:nvContentPartPr>
            <p14:xfrm>
              <a:off x="6182405" y="3732809"/>
              <a:ext cx="563760" cy="12286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9725" y="3707609"/>
                <a:ext cx="604440" cy="128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4" name="Ink 23"/>
              <p14:cNvContentPartPr/>
              <p14:nvPr/>
            </p14:nvContentPartPr>
            <p14:xfrm>
              <a:off x="5683085" y="3729209"/>
              <a:ext cx="514080" cy="130608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57885" y="3707249"/>
                <a:ext cx="565560" cy="1355760"/>
              </a:xfrm>
              <a:prstGeom prst="rect">
                <a:avLst/>
              </a:prstGeom>
            </p:spPr>
          </p:pic>
        </mc:Fallback>
      </mc:AlternateContent>
      <p:sp>
        <p:nvSpPr>
          <p:cNvPr id="25" name="TextBox 24"/>
          <p:cNvSpPr txBox="1"/>
          <p:nvPr/>
        </p:nvSpPr>
        <p:spPr>
          <a:xfrm>
            <a:off x="1387558" y="2717017"/>
            <a:ext cx="2743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smtClean="0"/>
              <a:t>A)  -4</a:t>
            </a:r>
          </a:p>
          <a:p>
            <a:pPr>
              <a:lnSpc>
                <a:spcPct val="150000"/>
              </a:lnSpc>
            </a:pPr>
            <a:r>
              <a:rPr lang="en-US" sz="3600" dirty="0" smtClean="0"/>
              <a:t>B)  0</a:t>
            </a:r>
          </a:p>
          <a:p>
            <a:pPr marL="742950" indent="-742950">
              <a:lnSpc>
                <a:spcPct val="150000"/>
              </a:lnSpc>
              <a:buAutoNum type="alphaUcParenR" startAt="3"/>
            </a:pPr>
            <a:r>
              <a:rPr lang="en-US" sz="3600" dirty="0" smtClean="0"/>
              <a:t>4</a:t>
            </a:r>
          </a:p>
          <a:p>
            <a:pPr marL="742950" indent="-742950">
              <a:lnSpc>
                <a:spcPct val="150000"/>
              </a:lnSpc>
              <a:buAutoNum type="alphaUcParenR" startAt="3"/>
            </a:pPr>
            <a:r>
              <a:rPr lang="en-US" sz="3600" dirty="0" smtClean="0"/>
              <a:t>73</a:t>
            </a:r>
            <a:endParaRPr lang="en-US" sz="3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1158605" y="3590249"/>
              <a:ext cx="1505880" cy="903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35925" y="3566489"/>
                <a:ext cx="1551960" cy="9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2533085" y="3011009"/>
              <a:ext cx="3470400" cy="9975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13645" y="2985449"/>
                <a:ext cx="3517560" cy="10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6" name="Ink 25"/>
              <p14:cNvContentPartPr/>
              <p14:nvPr/>
            </p14:nvContentPartPr>
            <p14:xfrm>
              <a:off x="6157205" y="3712289"/>
              <a:ext cx="42120" cy="691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30925" y="3685649"/>
                <a:ext cx="9504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0" name="Ink 29"/>
              <p14:cNvContentPartPr/>
              <p14:nvPr/>
            </p14:nvContentPartPr>
            <p14:xfrm>
              <a:off x="6783965" y="1832369"/>
              <a:ext cx="123840" cy="2617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757685" y="1807169"/>
                <a:ext cx="159120" cy="31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1" name="Ink 30"/>
              <p14:cNvContentPartPr/>
              <p14:nvPr/>
            </p14:nvContentPartPr>
            <p14:xfrm>
              <a:off x="6952445" y="1772609"/>
              <a:ext cx="139680" cy="2649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925445" y="1745609"/>
                <a:ext cx="17352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2" name="Ink 31"/>
              <p14:cNvContentPartPr/>
              <p14:nvPr/>
            </p14:nvContentPartPr>
            <p14:xfrm>
              <a:off x="5279525" y="1896449"/>
              <a:ext cx="1473840" cy="99612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62965" y="1878809"/>
                <a:ext cx="1517400" cy="10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" name="Ink 32"/>
              <p14:cNvContentPartPr/>
              <p14:nvPr/>
            </p14:nvContentPartPr>
            <p14:xfrm>
              <a:off x="7098965" y="1748849"/>
              <a:ext cx="162360" cy="36720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072685" y="1721849"/>
                <a:ext cx="216360" cy="42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4" name="Ink 33"/>
              <p14:cNvContentPartPr/>
              <p14:nvPr/>
            </p14:nvContentPartPr>
            <p14:xfrm>
              <a:off x="7178885" y="1434569"/>
              <a:ext cx="225720" cy="42300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159085" y="1416929"/>
                <a:ext cx="270720" cy="46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5" name="Ink 34"/>
              <p14:cNvContentPartPr/>
              <p14:nvPr/>
            </p14:nvContentPartPr>
            <p14:xfrm>
              <a:off x="7206245" y="1606289"/>
              <a:ext cx="200520" cy="1598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181765" y="1589729"/>
                <a:ext cx="246240" cy="20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22028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  <a:alpha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od Luck Studying!!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85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6">
              <a:lumMod val="75000"/>
            </a:schemeClr>
          </a:fgClr>
          <a:bgClr>
            <a:srgbClr val="FF9933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3370460"/>
            <a:ext cx="7772400" cy="1470025"/>
          </a:xfrm>
        </p:spPr>
        <p:txBody>
          <a:bodyPr/>
          <a:lstStyle/>
          <a:p>
            <a:r>
              <a:rPr lang="en-US" dirty="0" smtClean="0"/>
              <a:t>Quarter Review</a:t>
            </a:r>
            <a:br>
              <a:rPr lang="en-US" dirty="0" smtClean="0"/>
            </a:br>
            <a:r>
              <a:rPr lang="en-US" dirty="0" smtClean="0"/>
              <a:t>Hangm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4953000"/>
            <a:ext cx="6400800" cy="1752600"/>
          </a:xfrm>
        </p:spPr>
        <p:txBody>
          <a:bodyPr/>
          <a:lstStyle/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Know your stuff for tomorrow’s </a:t>
            </a:r>
          </a:p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Quarter Test</a:t>
            </a:r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sym typeface="Wingdings" panose="05000000000000000000" pitchFamily="2" charset="2"/>
              </a:rPr>
              <a:t></a:t>
            </a:r>
            <a:endParaRPr lang="en-US" b="1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21508" name="Picture 4" descr="http://dragonometry.net/blog/wp-content/uploads/2013/10/hangman.jp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2" r="7632" b="12545"/>
          <a:stretch/>
        </p:blipFill>
        <p:spPr bwMode="auto">
          <a:xfrm>
            <a:off x="3048000" y="383457"/>
            <a:ext cx="2669458" cy="284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654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EDE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 Solve the 3 x 3 system by hand: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8803543"/>
              </p:ext>
            </p:extLst>
          </p:nvPr>
        </p:nvGraphicFramePr>
        <p:xfrm>
          <a:off x="2286000" y="2209800"/>
          <a:ext cx="4376737" cy="270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1028520" imgH="634680" progId="Equation.DSMT4">
                  <p:embed/>
                </p:oleObj>
              </mc:Choice>
              <mc:Fallback>
                <p:oleObj name="Equation" r:id="rId3" imgW="1028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209800"/>
                        <a:ext cx="4376737" cy="270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54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EDE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 Solve the 3 x 3 system by hand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334000"/>
            <a:ext cx="683029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03995337"/>
              </p:ext>
            </p:extLst>
          </p:nvPr>
        </p:nvGraphicFramePr>
        <p:xfrm>
          <a:off x="461626" y="1447801"/>
          <a:ext cx="320926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1028520" imgH="634680" progId="Equation.DSMT4">
                  <p:embed/>
                </p:oleObj>
              </mc:Choice>
              <mc:Fallback>
                <p:oleObj name="Equation" r:id="rId5" imgW="1028520" imgH="63468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26" y="1447801"/>
                        <a:ext cx="320926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" name="Ink 22"/>
              <p14:cNvContentPartPr/>
              <p14:nvPr/>
            </p14:nvContentPartPr>
            <p14:xfrm>
              <a:off x="204759" y="2561586"/>
              <a:ext cx="8507520" cy="27792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3519" y="2543226"/>
                <a:ext cx="8549640" cy="28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6" name="Ink 25"/>
              <p14:cNvContentPartPr/>
              <p14:nvPr/>
            </p14:nvContentPartPr>
            <p14:xfrm>
              <a:off x="116199" y="3068106"/>
              <a:ext cx="3205440" cy="860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5399" y="3046866"/>
                <a:ext cx="322740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9" name="Ink 28"/>
              <p14:cNvContentPartPr/>
              <p14:nvPr/>
            </p14:nvContentPartPr>
            <p14:xfrm>
              <a:off x="654039" y="2164866"/>
              <a:ext cx="755640" cy="15192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1799" y="2152626"/>
                <a:ext cx="780840" cy="154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0" name="Ink 29"/>
              <p14:cNvContentPartPr/>
              <p14:nvPr/>
            </p14:nvContentPartPr>
            <p14:xfrm>
              <a:off x="595719" y="3730146"/>
              <a:ext cx="3129480" cy="2732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2759" y="3713946"/>
                <a:ext cx="3145680" cy="3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259" name="Ink 10258"/>
              <p14:cNvContentPartPr/>
              <p14:nvPr/>
            </p14:nvContentPartPr>
            <p14:xfrm>
              <a:off x="4349079" y="4712946"/>
              <a:ext cx="1251720" cy="710640"/>
            </p14:xfrm>
          </p:contentPart>
        </mc:Choice>
        <mc:Fallback xmlns="">
          <p:pic>
            <p:nvPicPr>
              <p:cNvPr id="10259" name="Ink 1025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27839" y="4692066"/>
                <a:ext cx="1293840" cy="73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260" name="Ink 10259"/>
              <p14:cNvContentPartPr/>
              <p14:nvPr/>
            </p14:nvContentPartPr>
            <p14:xfrm>
              <a:off x="4529439" y="4881786"/>
              <a:ext cx="825480" cy="335160"/>
            </p14:xfrm>
          </p:contentPart>
        </mc:Choice>
        <mc:Fallback xmlns="">
          <p:pic>
            <p:nvPicPr>
              <p:cNvPr id="10260" name="Ink 1025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508559" y="4860546"/>
                <a:ext cx="867240" cy="3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308" name="Ink 11307"/>
              <p14:cNvContentPartPr/>
              <p14:nvPr/>
            </p14:nvContentPartPr>
            <p14:xfrm>
              <a:off x="6347439" y="3041826"/>
              <a:ext cx="2629080" cy="1076760"/>
            </p14:xfrm>
          </p:contentPart>
        </mc:Choice>
        <mc:Fallback xmlns="">
          <p:pic>
            <p:nvPicPr>
              <p:cNvPr id="11308" name="Ink 1130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326559" y="3030666"/>
                <a:ext cx="2670840" cy="11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1340" name="Ink 11339"/>
              <p14:cNvContentPartPr/>
              <p14:nvPr/>
            </p14:nvContentPartPr>
            <p14:xfrm>
              <a:off x="7298919" y="4672986"/>
              <a:ext cx="1468080" cy="551880"/>
            </p14:xfrm>
          </p:contentPart>
        </mc:Choice>
        <mc:Fallback xmlns="">
          <p:pic>
            <p:nvPicPr>
              <p:cNvPr id="11340" name="Ink 1133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280199" y="4651746"/>
                <a:ext cx="1507680" cy="59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1341" name="Ink 11340"/>
              <p14:cNvContentPartPr/>
              <p14:nvPr/>
            </p14:nvContentPartPr>
            <p14:xfrm>
              <a:off x="7542279" y="4816986"/>
              <a:ext cx="1007280" cy="238680"/>
            </p14:xfrm>
          </p:contentPart>
        </mc:Choice>
        <mc:Fallback xmlns="">
          <p:pic>
            <p:nvPicPr>
              <p:cNvPr id="11341" name="Ink 11340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524279" y="4796106"/>
                <a:ext cx="1036800" cy="28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49344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7001">
              <a:srgbClr val="E6E6E6"/>
            </a:gs>
            <a:gs pos="32001">
              <a:srgbClr val="7D8496"/>
            </a:gs>
            <a:gs pos="43000">
              <a:schemeClr val="bg1">
                <a:lumMod val="80000"/>
                <a:lumOff val="20000"/>
              </a:schemeClr>
            </a:gs>
            <a:gs pos="85001">
              <a:srgbClr val="7D8496"/>
            </a:gs>
            <a:gs pos="100000">
              <a:srgbClr val="E6E6E6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 Solve the intersection by hand: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5354800"/>
              </p:ext>
            </p:extLst>
          </p:nvPr>
        </p:nvGraphicFramePr>
        <p:xfrm>
          <a:off x="2438400" y="1905000"/>
          <a:ext cx="365760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939600" imgH="685800" progId="Equation.DSMT4">
                  <p:embed/>
                </p:oleObj>
              </mc:Choice>
              <mc:Fallback>
                <p:oleObj name="Equation" r:id="rId4" imgW="939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1905000"/>
                        <a:ext cx="3657600" cy="266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1589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7001">
              <a:srgbClr val="E6E6E6"/>
            </a:gs>
            <a:gs pos="32001">
              <a:srgbClr val="7D8496"/>
            </a:gs>
            <a:gs pos="43000">
              <a:schemeClr val="bg1">
                <a:lumMod val="80000"/>
                <a:lumOff val="20000"/>
              </a:schemeClr>
            </a:gs>
            <a:gs pos="85001">
              <a:srgbClr val="7D8496"/>
            </a:gs>
            <a:gs pos="100000">
              <a:srgbClr val="E6E6E6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 Solve the intersection by hand: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8586932"/>
              </p:ext>
            </p:extLst>
          </p:nvPr>
        </p:nvGraphicFramePr>
        <p:xfrm>
          <a:off x="914400" y="1676400"/>
          <a:ext cx="2514600" cy="183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4" imgW="939600" imgH="685800" progId="Equation.DSMT4">
                  <p:embed/>
                </p:oleObj>
              </mc:Choice>
              <mc:Fallback>
                <p:oleObj name="Equation" r:id="rId4" imgW="939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2514600" cy="183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Ink 12"/>
              <p14:cNvContentPartPr/>
              <p14:nvPr/>
            </p14:nvContentPartPr>
            <p14:xfrm>
              <a:off x="5113478" y="4963902"/>
              <a:ext cx="1841040" cy="16628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35078" y="4946262"/>
                <a:ext cx="4546440" cy="168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1393119" y="1575906"/>
              <a:ext cx="2309400" cy="783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72239" y="1555026"/>
                <a:ext cx="2351160" cy="8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6" name="Ink 25"/>
              <p14:cNvContentPartPr/>
              <p14:nvPr/>
            </p14:nvContentPartPr>
            <p14:xfrm>
              <a:off x="4806279" y="1525866"/>
              <a:ext cx="3888720" cy="25588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785399" y="1510746"/>
                <a:ext cx="3930480" cy="258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2" name="Ink 81"/>
              <p14:cNvContentPartPr/>
              <p14:nvPr/>
            </p14:nvContentPartPr>
            <p14:xfrm>
              <a:off x="5747679" y="3480666"/>
              <a:ext cx="2621880" cy="65700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27159" y="3459786"/>
                <a:ext cx="2663640" cy="69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2" name="Ink 141"/>
              <p14:cNvContentPartPr/>
              <p14:nvPr/>
            </p14:nvContentPartPr>
            <p14:xfrm>
              <a:off x="1066239" y="2334786"/>
              <a:ext cx="790200" cy="771480"/>
            </p14:xfrm>
          </p:contentPart>
        </mc:Choice>
        <mc:Fallback xmlns="">
          <p:pic>
            <p:nvPicPr>
              <p:cNvPr id="142" name="Ink 14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47519" y="2313906"/>
                <a:ext cx="829080" cy="81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3" name="Ink 142"/>
              <p14:cNvContentPartPr/>
              <p14:nvPr/>
            </p14:nvContentPartPr>
            <p14:xfrm>
              <a:off x="3531879" y="4260066"/>
              <a:ext cx="1281600" cy="503280"/>
            </p14:xfrm>
          </p:contentPart>
        </mc:Choice>
        <mc:Fallback xmlns="">
          <p:pic>
            <p:nvPicPr>
              <p:cNvPr id="143" name="Ink 14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10999" y="4239186"/>
                <a:ext cx="1323720" cy="52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4" name="Ink 143"/>
              <p14:cNvContentPartPr/>
              <p14:nvPr/>
            </p14:nvContentPartPr>
            <p14:xfrm>
              <a:off x="3761199" y="4364106"/>
              <a:ext cx="828360" cy="46224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744999" y="4343226"/>
                <a:ext cx="853920" cy="50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0" name="Ink 159"/>
              <p14:cNvContentPartPr/>
              <p14:nvPr/>
            </p14:nvContentPartPr>
            <p14:xfrm>
              <a:off x="342999" y="3744546"/>
              <a:ext cx="5385240" cy="2256480"/>
            </p14:xfrm>
          </p:contentPart>
        </mc:Choice>
        <mc:Fallback xmlns="">
          <p:pic>
            <p:nvPicPr>
              <p:cNvPr id="160" name="Ink 15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22119" y="3724746"/>
                <a:ext cx="5419800" cy="229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1" name="Ink 160"/>
              <p14:cNvContentPartPr/>
              <p14:nvPr/>
            </p14:nvContentPartPr>
            <p14:xfrm>
              <a:off x="2115639" y="5748306"/>
              <a:ext cx="1366560" cy="626400"/>
            </p14:xfrm>
          </p:contentPart>
        </mc:Choice>
        <mc:Fallback xmlns="">
          <p:pic>
            <p:nvPicPr>
              <p:cNvPr id="161" name="Ink 16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094759" y="5727426"/>
                <a:ext cx="1408320" cy="66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2" name="Ink 161"/>
              <p14:cNvContentPartPr/>
              <p14:nvPr/>
            </p14:nvContentPartPr>
            <p14:xfrm>
              <a:off x="2226159" y="5899506"/>
              <a:ext cx="972720" cy="536040"/>
            </p14:xfrm>
          </p:contentPart>
        </mc:Choice>
        <mc:Fallback xmlns="">
          <p:pic>
            <p:nvPicPr>
              <p:cNvPr id="162" name="Ink 16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05279" y="5878626"/>
                <a:ext cx="1011240" cy="57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4" name="Ink 163"/>
              <p14:cNvContentPartPr/>
              <p14:nvPr/>
            </p14:nvContentPartPr>
            <p14:xfrm>
              <a:off x="4768479" y="4801866"/>
              <a:ext cx="2517120" cy="195192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747599" y="4780626"/>
                <a:ext cx="2559240" cy="199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68292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>
            <a:alpha val="41961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39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.  Using your graphing calculator, state the intersection.  Hint:  Remember you are just solving for x</a:t>
            </a:r>
            <a:r>
              <a:rPr lang="en-US" dirty="0" smtClean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54716"/>
              </p:ext>
            </p:extLst>
          </p:nvPr>
        </p:nvGraphicFramePr>
        <p:xfrm>
          <a:off x="2819400" y="2743200"/>
          <a:ext cx="346345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825480" imgH="304560" progId="Equation.DSMT4">
                  <p:embed/>
                </p:oleObj>
              </mc:Choice>
              <mc:Fallback>
                <p:oleObj name="Equation" r:id="rId3" imgW="8254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346345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01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CC">
            <a:alpha val="4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39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.  Using your graphing calculator, state the intersection.  Hint:  Remember you are just solving for x</a:t>
            </a:r>
            <a:r>
              <a:rPr lang="en-US" dirty="0" smtClean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768783"/>
              </p:ext>
            </p:extLst>
          </p:nvPr>
        </p:nvGraphicFramePr>
        <p:xfrm>
          <a:off x="2819400" y="2743200"/>
          <a:ext cx="346345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4" imgW="825480" imgH="304560" progId="Equation.DSMT4">
                  <p:embed/>
                </p:oleObj>
              </mc:Choice>
              <mc:Fallback>
                <p:oleObj name="Equation" r:id="rId4" imgW="825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346345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1534358" y="4648182"/>
              <a:ext cx="4565880" cy="609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07718" y="4629102"/>
                <a:ext cx="4615920" cy="65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2" name="Ink 21"/>
              <p14:cNvContentPartPr/>
              <p14:nvPr/>
            </p14:nvContentPartPr>
            <p14:xfrm>
              <a:off x="1348958" y="4333542"/>
              <a:ext cx="5433840" cy="11815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22318" y="4305822"/>
                <a:ext cx="5489280" cy="123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90888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 txBox="1">
            <a:spLocks/>
          </p:cNvSpPr>
          <p:nvPr/>
        </p:nvSpPr>
        <p:spPr bwMode="auto">
          <a:xfrm>
            <a:off x="609600" y="121920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 smtClean="0"/>
              <a:t>4.                    Simplify</a:t>
            </a:r>
            <a:endParaRPr lang="en-US" altLang="en-US" sz="4400" dirty="0"/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73695"/>
              </p:ext>
            </p:extLst>
          </p:nvPr>
        </p:nvGraphicFramePr>
        <p:xfrm>
          <a:off x="2211388" y="2971800"/>
          <a:ext cx="50625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971800"/>
                        <a:ext cx="50625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37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4</TotalTime>
  <Words>303</Words>
  <Application>Microsoft Office PowerPoint</Application>
  <PresentationFormat>On-screen Show (4:3)</PresentationFormat>
  <Paragraphs>7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omic Sans MS</vt:lpstr>
      <vt:lpstr>Eras Bold ITC</vt:lpstr>
      <vt:lpstr>Times New Roman</vt:lpstr>
      <vt:lpstr>Wingdings</vt:lpstr>
      <vt:lpstr>Office Theme</vt:lpstr>
      <vt:lpstr>Equation</vt:lpstr>
      <vt:lpstr>PowerPoint Presentation</vt:lpstr>
      <vt:lpstr>Quarter Review Hangman</vt:lpstr>
      <vt:lpstr>1.  Solve the 3 x 3 system by hand:</vt:lpstr>
      <vt:lpstr>1.  Solve the 3 x 3 system by hand:</vt:lpstr>
      <vt:lpstr>2.  Solve the intersection by hand:</vt:lpstr>
      <vt:lpstr>2.  Solve the intersection by hand:</vt:lpstr>
      <vt:lpstr>3.  Using your graphing calculator, state the intersection.  Hint:  Remember you are just solving for x</vt:lpstr>
      <vt:lpstr>3.  Using your graphing calculator, state the intersection.  Hint:  Remember you are just solving for x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  What could be the value of the discriminant for the following function:</vt:lpstr>
      <vt:lpstr>7.  What could be the value of the discriminant for the following function:</vt:lpstr>
      <vt:lpstr>Good Luck Studying!!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1-3.3 Review</dc:title>
  <dc:creator>Windows User</dc:creator>
  <cp:lastModifiedBy>Gross,Susan</cp:lastModifiedBy>
  <cp:revision>32</cp:revision>
  <dcterms:created xsi:type="dcterms:W3CDTF">2012-10-23T17:45:56Z</dcterms:created>
  <dcterms:modified xsi:type="dcterms:W3CDTF">2016-10-13T14:40:00Z</dcterms:modified>
</cp:coreProperties>
</file>